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  <p:sldMasterId id="2147483741" r:id="rId2"/>
    <p:sldMasterId id="2147483753" r:id="rId3"/>
  </p:sldMasterIdLst>
  <p:notesMasterIdLst>
    <p:notesMasterId r:id="rId21"/>
  </p:notesMasterIdLst>
  <p:sldIdLst>
    <p:sldId id="321" r:id="rId4"/>
    <p:sldId id="337" r:id="rId5"/>
    <p:sldId id="283" r:id="rId6"/>
    <p:sldId id="360" r:id="rId7"/>
    <p:sldId id="359" r:id="rId8"/>
    <p:sldId id="352" r:id="rId9"/>
    <p:sldId id="364" r:id="rId10"/>
    <p:sldId id="322" r:id="rId11"/>
    <p:sldId id="353" r:id="rId12"/>
    <p:sldId id="354" r:id="rId13"/>
    <p:sldId id="355" r:id="rId14"/>
    <p:sldId id="362" r:id="rId15"/>
    <p:sldId id="330" r:id="rId16"/>
    <p:sldId id="329" r:id="rId17"/>
    <p:sldId id="325" r:id="rId18"/>
    <p:sldId id="326" r:id="rId19"/>
    <p:sldId id="365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0C0C"/>
    <a:srgbClr val="0000FF"/>
    <a:srgbClr val="CC0000"/>
    <a:srgbClr val="CC3300"/>
    <a:srgbClr val="FF0000"/>
    <a:srgbClr val="D3FA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6" autoAdjust="0"/>
    <p:restoredTop sz="90143" autoAdjust="0"/>
  </p:normalViewPr>
  <p:slideViewPr>
    <p:cSldViewPr>
      <p:cViewPr varScale="1">
        <p:scale>
          <a:sx n="88" d="100"/>
          <a:sy n="88" d="100"/>
        </p:scale>
        <p:origin x="451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51D3AA65-E67D-46D5-88CE-BAC33BFABF3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1917F618-3DFF-4A0B-8E49-C56EABF6D9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92BD6039-113D-4629-B686-38E6D4DC62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xmlns="" id="{B829DDBE-ADAB-4F55-9C77-30A7782E4D0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xmlns="" id="{57FD05E0-896B-4BDE-93CE-4034EB2951D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xmlns="" id="{64430EB9-0142-49A5-976A-6CFEFA707A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90E8DFF1-8972-43C2-8019-FF25480785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7831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fld id="{93B8EC5A-AD15-42F0-B25E-DF3752848ED0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330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7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8C8BC-32A5-41CA-88DD-3CEDC5A2DA43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04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FF371-6D87-440B-AF60-FD42D16D79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775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CE865-B0D8-44CF-9892-B9FAD31148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184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F66F3-C2A4-46AC-B433-C221030AB9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68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C8A7964B-911B-4F2B-90F8-04BDB08FE7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C77549EC-0FC7-4F90-9FFD-CBBE118F33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06E71D5-3AB4-465A-B4D6-CC32D58005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013B2A-11A1-4557-9786-D96577414D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392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2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25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38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51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637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765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6893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02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2776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0394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7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3556">
                <a:solidFill>
                  <a:schemeClr val="tx1">
                    <a:tint val="75000"/>
                  </a:schemeClr>
                </a:solidFill>
              </a:defRPr>
            </a:lvl1pPr>
            <a:lvl2pPr marL="81276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25519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3pPr>
            <a:lvl4pPr marL="2438278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4pPr>
            <a:lvl5pPr marL="325103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5pPr>
            <a:lvl6pPr marL="406379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6pPr>
            <a:lvl7pPr marL="487655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7pPr>
            <a:lvl8pPr marL="568931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8pPr>
            <a:lvl9pPr marL="650207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325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2734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7586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5949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991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1DFED-6A9C-4A53-A708-6ED4AE21FD9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8827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8" cy="5853113"/>
          </a:xfrm>
        </p:spPr>
        <p:txBody>
          <a:bodyPr/>
          <a:lstStyle>
            <a:lvl1pPr>
              <a:defRPr sz="5689"/>
            </a:lvl1pPr>
            <a:lvl2pPr>
              <a:defRPr sz="4977"/>
            </a:lvl2pPr>
            <a:lvl3pPr>
              <a:defRPr sz="4267"/>
            </a:lvl3pPr>
            <a:lvl4pPr>
              <a:defRPr sz="3556"/>
            </a:lvl4pPr>
            <a:lvl5pPr>
              <a:defRPr sz="3556"/>
            </a:lvl5pPr>
            <a:lvl6pPr>
              <a:defRPr sz="3556"/>
            </a:lvl6pPr>
            <a:lvl7pPr>
              <a:defRPr sz="3556"/>
            </a:lvl7pPr>
            <a:lvl8pPr>
              <a:defRPr sz="3556"/>
            </a:lvl8pPr>
            <a:lvl9pPr>
              <a:defRPr sz="355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6646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5689"/>
            </a:lvl1pPr>
            <a:lvl2pPr marL="812760" indent="0">
              <a:buNone/>
              <a:defRPr sz="4977"/>
            </a:lvl2pPr>
            <a:lvl3pPr marL="1625519" indent="0">
              <a:buNone/>
              <a:defRPr sz="4267"/>
            </a:lvl3pPr>
            <a:lvl4pPr marL="2438278" indent="0">
              <a:buNone/>
              <a:defRPr sz="3556"/>
            </a:lvl4pPr>
            <a:lvl5pPr marL="3251037" indent="0">
              <a:buNone/>
              <a:defRPr sz="3556"/>
            </a:lvl5pPr>
            <a:lvl6pPr marL="4063797" indent="0">
              <a:buNone/>
              <a:defRPr sz="3556"/>
            </a:lvl6pPr>
            <a:lvl7pPr marL="4876557" indent="0">
              <a:buNone/>
              <a:defRPr sz="3556"/>
            </a:lvl7pPr>
            <a:lvl8pPr marL="5689315" indent="0">
              <a:buNone/>
              <a:defRPr sz="3556"/>
            </a:lvl8pPr>
            <a:lvl9pPr marL="6502075" indent="0">
              <a:buNone/>
              <a:defRPr sz="355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6194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4155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9772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2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25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38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51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637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765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6893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02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2915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3802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7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3556">
                <a:solidFill>
                  <a:schemeClr val="tx1">
                    <a:tint val="75000"/>
                  </a:schemeClr>
                </a:solidFill>
              </a:defRPr>
            </a:lvl1pPr>
            <a:lvl2pPr marL="81276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25519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3pPr>
            <a:lvl4pPr marL="2438278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4pPr>
            <a:lvl5pPr marL="325103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5pPr>
            <a:lvl6pPr marL="406379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6pPr>
            <a:lvl7pPr marL="487655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7pPr>
            <a:lvl8pPr marL="568931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8pPr>
            <a:lvl9pPr marL="650207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6825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0677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6617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33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2850-78AE-46B5-9D92-1D1A5C3B834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5224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376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8" cy="5853113"/>
          </a:xfrm>
        </p:spPr>
        <p:txBody>
          <a:bodyPr/>
          <a:lstStyle>
            <a:lvl1pPr>
              <a:defRPr sz="5689"/>
            </a:lvl1pPr>
            <a:lvl2pPr>
              <a:defRPr sz="4977"/>
            </a:lvl2pPr>
            <a:lvl3pPr>
              <a:defRPr sz="4267"/>
            </a:lvl3pPr>
            <a:lvl4pPr>
              <a:defRPr sz="3556"/>
            </a:lvl4pPr>
            <a:lvl5pPr>
              <a:defRPr sz="3556"/>
            </a:lvl5pPr>
            <a:lvl6pPr>
              <a:defRPr sz="3556"/>
            </a:lvl6pPr>
            <a:lvl7pPr>
              <a:defRPr sz="3556"/>
            </a:lvl7pPr>
            <a:lvl8pPr>
              <a:defRPr sz="3556"/>
            </a:lvl8pPr>
            <a:lvl9pPr>
              <a:defRPr sz="355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4396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5689"/>
            </a:lvl1pPr>
            <a:lvl2pPr marL="812760" indent="0">
              <a:buNone/>
              <a:defRPr sz="4977"/>
            </a:lvl2pPr>
            <a:lvl3pPr marL="1625519" indent="0">
              <a:buNone/>
              <a:defRPr sz="4267"/>
            </a:lvl3pPr>
            <a:lvl4pPr marL="2438278" indent="0">
              <a:buNone/>
              <a:defRPr sz="3556"/>
            </a:lvl4pPr>
            <a:lvl5pPr marL="3251037" indent="0">
              <a:buNone/>
              <a:defRPr sz="3556"/>
            </a:lvl5pPr>
            <a:lvl6pPr marL="4063797" indent="0">
              <a:buNone/>
              <a:defRPr sz="3556"/>
            </a:lvl6pPr>
            <a:lvl7pPr marL="4876557" indent="0">
              <a:buNone/>
              <a:defRPr sz="3556"/>
            </a:lvl7pPr>
            <a:lvl8pPr marL="5689315" indent="0">
              <a:buNone/>
              <a:defRPr sz="3556"/>
            </a:lvl8pPr>
            <a:lvl9pPr marL="6502075" indent="0">
              <a:buNone/>
              <a:defRPr sz="355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4607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7322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042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ABE49-2280-42FF-BAEE-AF01AA47E2E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9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E8904-C611-4AC9-AEB1-83DD6D22FB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946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59BF-F4A9-431C-A202-D7C240D57C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7939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459ED-1A37-426C-A10B-3CFFE79814B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664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FD6497-EB91-4B01-A122-B72F5A12FE9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886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0DB40-2672-4F6D-A2B0-9B07CF6342B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994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12C32-E34F-4A6E-B0AB-EB473B41F57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11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285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xStyles>
    <p:titleStyle>
      <a:lvl1pPr algn="ctr" defTabSz="1625519" rtl="0" eaLnBrk="1" latinLnBrk="0" hangingPunct="1">
        <a:spcBef>
          <a:spcPct val="0"/>
        </a:spcBef>
        <a:buNone/>
        <a:defRPr sz="78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09570" indent="-609570" algn="l" defTabSz="1625519" rtl="0" eaLnBrk="1" latinLnBrk="0" hangingPunct="1">
        <a:spcBef>
          <a:spcPct val="20000"/>
        </a:spcBef>
        <a:buFont typeface="Arial" pitchFamily="34" charset="0"/>
        <a:buChar char="•"/>
        <a:defRPr sz="5689" kern="1200">
          <a:solidFill>
            <a:schemeClr val="tx1"/>
          </a:solidFill>
          <a:latin typeface="+mn-lt"/>
          <a:ea typeface="+mn-ea"/>
          <a:cs typeface="+mn-cs"/>
        </a:defRPr>
      </a:lvl1pPr>
      <a:lvl2pPr marL="1320734" indent="-507974" algn="l" defTabSz="1625519" rtl="0" eaLnBrk="1" latinLnBrk="0" hangingPunct="1">
        <a:spcBef>
          <a:spcPct val="20000"/>
        </a:spcBef>
        <a:buFont typeface="Arial" pitchFamily="34" charset="0"/>
        <a:buChar char="–"/>
        <a:defRPr sz="4977" kern="1200">
          <a:solidFill>
            <a:schemeClr val="tx1"/>
          </a:solidFill>
          <a:latin typeface="+mn-lt"/>
          <a:ea typeface="+mn-ea"/>
          <a:cs typeface="+mn-cs"/>
        </a:defRPr>
      </a:lvl2pPr>
      <a:lvl3pPr marL="2031899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3pPr>
      <a:lvl4pPr marL="2844658" indent="-406379" algn="l" defTabSz="1625519" rtl="0" eaLnBrk="1" latinLnBrk="0" hangingPunct="1">
        <a:spcBef>
          <a:spcPct val="20000"/>
        </a:spcBef>
        <a:buFont typeface="Arial" pitchFamily="34" charset="0"/>
        <a:buChar char="–"/>
        <a:defRPr sz="3556" kern="1200">
          <a:solidFill>
            <a:schemeClr val="tx1"/>
          </a:solidFill>
          <a:latin typeface="+mn-lt"/>
          <a:ea typeface="+mn-ea"/>
          <a:cs typeface="+mn-cs"/>
        </a:defRPr>
      </a:lvl4pPr>
      <a:lvl5pPr marL="3657417" indent="-406379" algn="l" defTabSz="1625519" rtl="0" eaLnBrk="1" latinLnBrk="0" hangingPunct="1">
        <a:spcBef>
          <a:spcPct val="20000"/>
        </a:spcBef>
        <a:buFont typeface="Arial" pitchFamily="34" charset="0"/>
        <a:buChar char="»"/>
        <a:defRPr sz="3556" kern="1200">
          <a:solidFill>
            <a:schemeClr val="tx1"/>
          </a:solidFill>
          <a:latin typeface="+mn-lt"/>
          <a:ea typeface="+mn-ea"/>
          <a:cs typeface="+mn-cs"/>
        </a:defRPr>
      </a:lvl5pPr>
      <a:lvl6pPr marL="447017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6pPr>
      <a:lvl7pPr marL="528293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7pPr>
      <a:lvl8pPr marL="609569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8pPr>
      <a:lvl9pPr marL="6908454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76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19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278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03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379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55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31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07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8E1A2381-B563-4F09-922B-CF4B20ADD68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1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E069C5E-03E4-4C4A-873D-BE45CF80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501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ctr" defTabSz="1625519" rtl="0" eaLnBrk="1" latinLnBrk="0" hangingPunct="1">
        <a:spcBef>
          <a:spcPct val="0"/>
        </a:spcBef>
        <a:buNone/>
        <a:defRPr sz="78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09570" indent="-609570" algn="l" defTabSz="1625519" rtl="0" eaLnBrk="1" latinLnBrk="0" hangingPunct="1">
        <a:spcBef>
          <a:spcPct val="20000"/>
        </a:spcBef>
        <a:buFont typeface="Arial" pitchFamily="34" charset="0"/>
        <a:buChar char="•"/>
        <a:defRPr sz="5689" kern="1200">
          <a:solidFill>
            <a:schemeClr val="tx1"/>
          </a:solidFill>
          <a:latin typeface="+mn-lt"/>
          <a:ea typeface="+mn-ea"/>
          <a:cs typeface="+mn-cs"/>
        </a:defRPr>
      </a:lvl1pPr>
      <a:lvl2pPr marL="1320734" indent="-507974" algn="l" defTabSz="1625519" rtl="0" eaLnBrk="1" latinLnBrk="0" hangingPunct="1">
        <a:spcBef>
          <a:spcPct val="20000"/>
        </a:spcBef>
        <a:buFont typeface="Arial" pitchFamily="34" charset="0"/>
        <a:buChar char="–"/>
        <a:defRPr sz="4977" kern="1200">
          <a:solidFill>
            <a:schemeClr val="tx1"/>
          </a:solidFill>
          <a:latin typeface="+mn-lt"/>
          <a:ea typeface="+mn-ea"/>
          <a:cs typeface="+mn-cs"/>
        </a:defRPr>
      </a:lvl2pPr>
      <a:lvl3pPr marL="2031899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3pPr>
      <a:lvl4pPr marL="2844658" indent="-406379" algn="l" defTabSz="1625519" rtl="0" eaLnBrk="1" latinLnBrk="0" hangingPunct="1">
        <a:spcBef>
          <a:spcPct val="20000"/>
        </a:spcBef>
        <a:buFont typeface="Arial" pitchFamily="34" charset="0"/>
        <a:buChar char="–"/>
        <a:defRPr sz="3556" kern="1200">
          <a:solidFill>
            <a:schemeClr val="tx1"/>
          </a:solidFill>
          <a:latin typeface="+mn-lt"/>
          <a:ea typeface="+mn-ea"/>
          <a:cs typeface="+mn-cs"/>
        </a:defRPr>
      </a:lvl4pPr>
      <a:lvl5pPr marL="3657417" indent="-406379" algn="l" defTabSz="1625519" rtl="0" eaLnBrk="1" latinLnBrk="0" hangingPunct="1">
        <a:spcBef>
          <a:spcPct val="20000"/>
        </a:spcBef>
        <a:buFont typeface="Arial" pitchFamily="34" charset="0"/>
        <a:buChar char="»"/>
        <a:defRPr sz="3556" kern="1200">
          <a:solidFill>
            <a:schemeClr val="tx1"/>
          </a:solidFill>
          <a:latin typeface="+mn-lt"/>
          <a:ea typeface="+mn-ea"/>
          <a:cs typeface="+mn-cs"/>
        </a:defRPr>
      </a:lvl5pPr>
      <a:lvl6pPr marL="447017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6pPr>
      <a:lvl7pPr marL="528293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7pPr>
      <a:lvl8pPr marL="609569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8pPr>
      <a:lvl9pPr marL="6908454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76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19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278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03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379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55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31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07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gif"/><Relationship Id="rId5" Type="http://schemas.openxmlformats.org/officeDocument/2006/relationships/image" Target="../media/image3.jpeg"/><Relationship Id="rId23" Type="http://schemas.openxmlformats.org/officeDocument/2006/relationships/image" Target="../media/image201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250.png"/><Relationship Id="rId3" Type="http://schemas.openxmlformats.org/officeDocument/2006/relationships/audio" Target="../media/audio2.wav"/><Relationship Id="rId7" Type="http://schemas.openxmlformats.org/officeDocument/2006/relationships/image" Target="../media/image33.gif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2.gif"/><Relationship Id="rId11" Type="http://schemas.openxmlformats.org/officeDocument/2006/relationships/image" Target="../media/image37.png"/><Relationship Id="rId5" Type="http://schemas.openxmlformats.org/officeDocument/2006/relationships/image" Target="../media/image31.gif"/><Relationship Id="rId15" Type="http://schemas.openxmlformats.org/officeDocument/2006/relationships/image" Target="../media/image270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2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33.gif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gif"/><Relationship Id="rId11" Type="http://schemas.openxmlformats.org/officeDocument/2006/relationships/image" Target="../media/image37.png"/><Relationship Id="rId5" Type="http://schemas.openxmlformats.org/officeDocument/2006/relationships/image" Target="../media/image31.gif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23" Type="http://schemas.openxmlformats.org/officeDocument/2006/relationships/image" Target="../media/image201.svg"/><Relationship Id="rId4" Type="http://schemas.openxmlformats.org/officeDocument/2006/relationships/image" Target="../media/image3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201.sv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201.sv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23" Type="http://schemas.openxmlformats.org/officeDocument/2006/relationships/image" Target="../media/image201.svg"/><Relationship Id="rId4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5.png"/><Relationship Id="rId23" Type="http://schemas.openxmlformats.org/officeDocument/2006/relationships/image" Target="../media/image201.svg"/><Relationship Id="rId4" Type="http://schemas.openxmlformats.org/officeDocument/2006/relationships/image" Target="../media/image19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23" Type="http://schemas.openxmlformats.org/officeDocument/2006/relationships/image" Target="../media/image201.sv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12.png"/><Relationship Id="rId23" Type="http://schemas.openxmlformats.org/officeDocument/2006/relationships/image" Target="../media/image201.sv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23" Type="http://schemas.openxmlformats.org/officeDocument/2006/relationships/image" Target="../media/image201.sv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2.gif"/><Relationship Id="rId12" Type="http://schemas.openxmlformats.org/officeDocument/2006/relationships/image" Target="../media/image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1.gif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2mate.com - Váy Cưới Remix  Duyn203 x HuyLee  Nhạc Hót Tik Tok 2021">
            <a:hlinkClick r:id="" action="ppaction://media"/>
            <a:extLst>
              <a:ext uri="{FF2B5EF4-FFF2-40B4-BE49-F238E27FC236}">
                <a16:creationId xmlns:a16="http://schemas.microsoft.com/office/drawing/2014/main" xmlns="" id="{143857E7-D0C4-4922-88AA-90486312154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1504" y="5875407"/>
            <a:ext cx="609600" cy="609600"/>
          </a:xfrm>
          <a:prstGeom prst="rect">
            <a:avLst/>
          </a:prstGeom>
        </p:spPr>
      </p:pic>
      <p:pic>
        <p:nvPicPr>
          <p:cNvPr id="3077" name="Picture 5" descr="CHIP0102">
            <a:extLst>
              <a:ext uri="{FF2B5EF4-FFF2-40B4-BE49-F238E27FC236}">
                <a16:creationId xmlns:a16="http://schemas.microsoft.com/office/drawing/2014/main" xmlns="" id="{43652942-FC0B-4D87-8908-66F85C88B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1" y="-76200"/>
            <a:ext cx="24193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6" descr="C:\Users\Administrator\Downloads\hinh tô mau\732562ff.gif">
            <a:extLst>
              <a:ext uri="{FF2B5EF4-FFF2-40B4-BE49-F238E27FC236}">
                <a16:creationId xmlns:a16="http://schemas.microsoft.com/office/drawing/2014/main" xmlns="" id="{7278C6B2-D58C-4BFC-9E9A-1F4E609DC1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91000"/>
            <a:ext cx="38100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5">
            <a:extLst>
              <a:ext uri="{FF2B5EF4-FFF2-40B4-BE49-F238E27FC236}">
                <a16:creationId xmlns:a16="http://schemas.microsoft.com/office/drawing/2014/main" xmlns="" id="{FFBD881A-46BF-48ED-80C1-5ED45C1DD8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1981200"/>
            <a:ext cx="8077200" cy="2209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FF0000"/>
              </a:solidFill>
              <a:effectLst>
                <a:prstShdw prst="shdw13" dist="53882" dir="13500000">
                  <a:srgbClr val="808080"/>
                </a:prstShdw>
              </a:effectLst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8B31565-C1AE-43B0-A805-0F71430E6D7C}"/>
              </a:ext>
            </a:extLst>
          </p:cNvPr>
          <p:cNvSpPr/>
          <p:nvPr/>
        </p:nvSpPr>
        <p:spPr>
          <a:xfrm>
            <a:off x="1226556" y="1330441"/>
            <a:ext cx="10727937" cy="378565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rgbClr val="002060"/>
                </a:solidFill>
                <a:latin typeface="Cambria" panose="02040503050406030204" pitchFamily="18" charset="0"/>
                <a:cs typeface="Times New Roman" pitchFamily="18" charset="0"/>
              </a:rPr>
              <a:t>NHIỆT LIỆT CHÀO MỪNG </a:t>
            </a:r>
          </a:p>
          <a:p>
            <a:pPr algn="ctr">
              <a:defRPr/>
            </a:pPr>
            <a:r>
              <a:rPr lang="en-US" sz="6000" b="1" dirty="0" smtClean="0">
                <a:solidFill>
                  <a:srgbClr val="002060"/>
                </a:solidFill>
                <a:latin typeface="Cambria" panose="02040503050406030204" pitchFamily="18" charset="0"/>
                <a:cs typeface="Times New Roman" pitchFamily="18" charset="0"/>
              </a:rPr>
              <a:t>QUÝ THẦY CÔ VÀ CÁC EM HỌC </a:t>
            </a:r>
          </a:p>
          <a:p>
            <a:pPr algn="ctr">
              <a:defRPr/>
            </a:pPr>
            <a:r>
              <a:rPr lang="en-US" sz="6000" b="1" dirty="0" smtClean="0">
                <a:solidFill>
                  <a:srgbClr val="002060"/>
                </a:solidFill>
                <a:latin typeface="Cambria" panose="02040503050406030204" pitchFamily="18" charset="0"/>
                <a:cs typeface="Times New Roman" pitchFamily="18" charset="0"/>
              </a:rPr>
              <a:t>SINH VỀ DỰ GIỜ MÔN TOÁN </a:t>
            </a:r>
          </a:p>
          <a:p>
            <a:pPr algn="ctr">
              <a:defRPr/>
            </a:pPr>
            <a:r>
              <a:rPr lang="en-US" sz="6000" b="1" dirty="0" smtClean="0">
                <a:solidFill>
                  <a:srgbClr val="002060"/>
                </a:solidFill>
                <a:latin typeface="Cambria" panose="02040503050406030204" pitchFamily="18" charset="0"/>
                <a:cs typeface="Times New Roman" pitchFamily="18" charset="0"/>
              </a:rPr>
              <a:t>LỚP 9A</a:t>
            </a:r>
            <a:endParaRPr lang="en-US" sz="6000" b="1" dirty="0">
              <a:solidFill>
                <a:srgbClr val="002060"/>
              </a:solidFill>
              <a:latin typeface="Cambria" panose="02040503050406030204" pitchFamily="18" charset="0"/>
              <a:cs typeface="Times New Roman" pitchFamily="18" charset="0"/>
            </a:endParaRPr>
          </a:p>
        </p:txBody>
      </p:sp>
      <p:grpSp>
        <p:nvGrpSpPr>
          <p:cNvPr id="15" name="Google Shape;1147;p45">
            <a:extLst>
              <a:ext uri="{FF2B5EF4-FFF2-40B4-BE49-F238E27FC236}">
                <a16:creationId xmlns:a16="http://schemas.microsoft.com/office/drawing/2014/main" xmlns="" id="{6B2430F4-B94C-4287-8E62-53B4DE9996D5}"/>
              </a:ext>
            </a:extLst>
          </p:cNvPr>
          <p:cNvGrpSpPr/>
          <p:nvPr/>
        </p:nvGrpSpPr>
        <p:grpSpPr>
          <a:xfrm>
            <a:off x="106017" y="5051839"/>
            <a:ext cx="2066372" cy="1614242"/>
            <a:chOff x="3734178" y="1897079"/>
            <a:chExt cx="941451" cy="764253"/>
          </a:xfrm>
        </p:grpSpPr>
        <p:sp>
          <p:nvSpPr>
            <p:cNvPr id="16" name="Google Shape;1148;p45">
              <a:extLst>
                <a:ext uri="{FF2B5EF4-FFF2-40B4-BE49-F238E27FC236}">
                  <a16:creationId xmlns:a16="http://schemas.microsoft.com/office/drawing/2014/main" xmlns="" id="{031F6F1E-F729-492D-B995-80355560826D}"/>
                </a:ext>
              </a:extLst>
            </p:cNvPr>
            <p:cNvSpPr/>
            <p:nvPr/>
          </p:nvSpPr>
          <p:spPr>
            <a:xfrm>
              <a:off x="3848418" y="2200023"/>
              <a:ext cx="293798" cy="439832"/>
            </a:xfrm>
            <a:custGeom>
              <a:avLst/>
              <a:gdLst/>
              <a:ahLst/>
              <a:cxnLst/>
              <a:rect l="l" t="t" r="r" b="b"/>
              <a:pathLst>
                <a:path w="8842" h="13237" extrusionOk="0">
                  <a:moveTo>
                    <a:pt x="1" y="1"/>
                  </a:moveTo>
                  <a:lnTo>
                    <a:pt x="1" y="1"/>
                  </a:lnTo>
                  <a:cubicBezTo>
                    <a:pt x="1629" y="3646"/>
                    <a:pt x="3335" y="7316"/>
                    <a:pt x="6024" y="10212"/>
                  </a:cubicBezTo>
                  <a:cubicBezTo>
                    <a:pt x="7006" y="11090"/>
                    <a:pt x="8092" y="12150"/>
                    <a:pt x="8841" y="13236"/>
                  </a:cubicBezTo>
                  <a:cubicBezTo>
                    <a:pt x="8841" y="12797"/>
                    <a:pt x="8738" y="12280"/>
                    <a:pt x="8609" y="11840"/>
                  </a:cubicBezTo>
                  <a:cubicBezTo>
                    <a:pt x="8299" y="9255"/>
                    <a:pt x="7446" y="6773"/>
                    <a:pt x="5920" y="4628"/>
                  </a:cubicBezTo>
                  <a:cubicBezTo>
                    <a:pt x="4524" y="2586"/>
                    <a:pt x="2379" y="854"/>
                    <a:pt x="1" y="1"/>
                  </a:cubicBezTo>
                  <a:close/>
                </a:path>
              </a:pathLst>
            </a:custGeom>
            <a:solidFill>
              <a:srgbClr val="98D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149;p45">
              <a:extLst>
                <a:ext uri="{FF2B5EF4-FFF2-40B4-BE49-F238E27FC236}">
                  <a16:creationId xmlns:a16="http://schemas.microsoft.com/office/drawing/2014/main" xmlns="" id="{246DD6EC-3247-4B7C-B7DD-7F4D7BB9FDCA}"/>
                </a:ext>
              </a:extLst>
            </p:cNvPr>
            <p:cNvSpPr/>
            <p:nvPr/>
          </p:nvSpPr>
          <p:spPr>
            <a:xfrm>
              <a:off x="3841539" y="2195737"/>
              <a:ext cx="304098" cy="450964"/>
            </a:xfrm>
            <a:custGeom>
              <a:avLst/>
              <a:gdLst/>
              <a:ahLst/>
              <a:cxnLst/>
              <a:rect l="l" t="t" r="r" b="b"/>
              <a:pathLst>
                <a:path w="9152" h="13572" extrusionOk="0">
                  <a:moveTo>
                    <a:pt x="414" y="0"/>
                  </a:moveTo>
                  <a:cubicBezTo>
                    <a:pt x="311" y="0"/>
                    <a:pt x="208" y="0"/>
                    <a:pt x="104" y="130"/>
                  </a:cubicBezTo>
                  <a:cubicBezTo>
                    <a:pt x="1" y="233"/>
                    <a:pt x="104" y="336"/>
                    <a:pt x="208" y="440"/>
                  </a:cubicBezTo>
                  <a:cubicBezTo>
                    <a:pt x="647" y="647"/>
                    <a:pt x="957" y="1086"/>
                    <a:pt x="1397" y="1422"/>
                  </a:cubicBezTo>
                  <a:cubicBezTo>
                    <a:pt x="3129" y="3025"/>
                    <a:pt x="4731" y="4860"/>
                    <a:pt x="6024" y="6799"/>
                  </a:cubicBezTo>
                  <a:cubicBezTo>
                    <a:pt x="7316" y="8841"/>
                    <a:pt x="8402" y="10987"/>
                    <a:pt x="8712" y="13365"/>
                  </a:cubicBezTo>
                  <a:cubicBezTo>
                    <a:pt x="8712" y="13468"/>
                    <a:pt x="8816" y="13572"/>
                    <a:pt x="8945" y="13572"/>
                  </a:cubicBezTo>
                  <a:cubicBezTo>
                    <a:pt x="9048" y="13468"/>
                    <a:pt x="9152" y="13365"/>
                    <a:pt x="9152" y="13262"/>
                  </a:cubicBezTo>
                  <a:cubicBezTo>
                    <a:pt x="8712" y="10883"/>
                    <a:pt x="7756" y="8634"/>
                    <a:pt x="6360" y="6592"/>
                  </a:cubicBezTo>
                  <a:cubicBezTo>
                    <a:pt x="5068" y="4524"/>
                    <a:pt x="3439" y="2818"/>
                    <a:pt x="1707" y="1086"/>
                  </a:cubicBezTo>
                  <a:cubicBezTo>
                    <a:pt x="1293" y="776"/>
                    <a:pt x="854" y="336"/>
                    <a:pt x="414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150;p45">
              <a:extLst>
                <a:ext uri="{FF2B5EF4-FFF2-40B4-BE49-F238E27FC236}">
                  <a16:creationId xmlns:a16="http://schemas.microsoft.com/office/drawing/2014/main" xmlns="" id="{3ACFB64C-360F-45F3-AB0D-5B696CFD98FC}"/>
                </a:ext>
              </a:extLst>
            </p:cNvPr>
            <p:cNvSpPr/>
            <p:nvPr/>
          </p:nvSpPr>
          <p:spPr>
            <a:xfrm>
              <a:off x="3744479" y="2401454"/>
              <a:ext cx="365104" cy="234952"/>
            </a:xfrm>
            <a:custGeom>
              <a:avLst/>
              <a:gdLst/>
              <a:ahLst/>
              <a:cxnLst/>
              <a:rect l="l" t="t" r="r" b="b"/>
              <a:pathLst>
                <a:path w="10988" h="7071" extrusionOk="0">
                  <a:moveTo>
                    <a:pt x="2709" y="1"/>
                  </a:moveTo>
                  <a:cubicBezTo>
                    <a:pt x="1780" y="1"/>
                    <a:pt x="878" y="284"/>
                    <a:pt x="104" y="711"/>
                  </a:cubicBezTo>
                  <a:cubicBezTo>
                    <a:pt x="1" y="711"/>
                    <a:pt x="1" y="815"/>
                    <a:pt x="1" y="815"/>
                  </a:cubicBezTo>
                  <a:cubicBezTo>
                    <a:pt x="440" y="815"/>
                    <a:pt x="983" y="918"/>
                    <a:pt x="1526" y="1151"/>
                  </a:cubicBezTo>
                  <a:cubicBezTo>
                    <a:pt x="4964" y="2107"/>
                    <a:pt x="8195" y="4692"/>
                    <a:pt x="10987" y="7071"/>
                  </a:cubicBezTo>
                  <a:cubicBezTo>
                    <a:pt x="10134" y="5442"/>
                    <a:pt x="9152" y="3943"/>
                    <a:pt x="7989" y="2547"/>
                  </a:cubicBezTo>
                  <a:cubicBezTo>
                    <a:pt x="6799" y="1254"/>
                    <a:pt x="5171" y="272"/>
                    <a:pt x="3465" y="65"/>
                  </a:cubicBezTo>
                  <a:cubicBezTo>
                    <a:pt x="3212" y="21"/>
                    <a:pt x="2960" y="1"/>
                    <a:pt x="2709" y="1"/>
                  </a:cubicBezTo>
                  <a:close/>
                </a:path>
              </a:pathLst>
            </a:custGeom>
            <a:solidFill>
              <a:srgbClr val="98D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151;p45">
              <a:extLst>
                <a:ext uri="{FF2B5EF4-FFF2-40B4-BE49-F238E27FC236}">
                  <a16:creationId xmlns:a16="http://schemas.microsoft.com/office/drawing/2014/main" xmlns="" id="{C09943F3-B287-43BE-9977-07FF3C512A92}"/>
                </a:ext>
              </a:extLst>
            </p:cNvPr>
            <p:cNvSpPr/>
            <p:nvPr/>
          </p:nvSpPr>
          <p:spPr>
            <a:xfrm>
              <a:off x="3734178" y="2418201"/>
              <a:ext cx="378827" cy="219634"/>
            </a:xfrm>
            <a:custGeom>
              <a:avLst/>
              <a:gdLst/>
              <a:ahLst/>
              <a:cxnLst/>
              <a:rect l="l" t="t" r="r" b="b"/>
              <a:pathLst>
                <a:path w="11401" h="6610" extrusionOk="0">
                  <a:moveTo>
                    <a:pt x="1500" y="1"/>
                  </a:moveTo>
                  <a:cubicBezTo>
                    <a:pt x="957" y="1"/>
                    <a:pt x="543" y="1"/>
                    <a:pt x="104" y="207"/>
                  </a:cubicBezTo>
                  <a:cubicBezTo>
                    <a:pt x="1" y="207"/>
                    <a:pt x="1" y="311"/>
                    <a:pt x="1" y="414"/>
                  </a:cubicBezTo>
                  <a:cubicBezTo>
                    <a:pt x="1" y="507"/>
                    <a:pt x="53" y="586"/>
                    <a:pt x="121" y="586"/>
                  </a:cubicBezTo>
                  <a:cubicBezTo>
                    <a:pt x="148" y="586"/>
                    <a:pt x="178" y="573"/>
                    <a:pt x="207" y="544"/>
                  </a:cubicBezTo>
                  <a:cubicBezTo>
                    <a:pt x="647" y="414"/>
                    <a:pt x="1060" y="414"/>
                    <a:pt x="1500" y="311"/>
                  </a:cubicBezTo>
                  <a:cubicBezTo>
                    <a:pt x="2250" y="311"/>
                    <a:pt x="2999" y="544"/>
                    <a:pt x="3878" y="854"/>
                  </a:cubicBezTo>
                  <a:cubicBezTo>
                    <a:pt x="6773" y="1939"/>
                    <a:pt x="9255" y="3878"/>
                    <a:pt x="10987" y="6463"/>
                  </a:cubicBezTo>
                  <a:cubicBezTo>
                    <a:pt x="11060" y="6536"/>
                    <a:pt x="11133" y="6609"/>
                    <a:pt x="11206" y="6609"/>
                  </a:cubicBezTo>
                  <a:cubicBezTo>
                    <a:pt x="11237" y="6609"/>
                    <a:pt x="11267" y="6597"/>
                    <a:pt x="11297" y="6567"/>
                  </a:cubicBezTo>
                  <a:cubicBezTo>
                    <a:pt x="11401" y="6463"/>
                    <a:pt x="11401" y="6360"/>
                    <a:pt x="11297" y="6231"/>
                  </a:cubicBezTo>
                  <a:cubicBezTo>
                    <a:pt x="9591" y="3646"/>
                    <a:pt x="7006" y="1500"/>
                    <a:pt x="3981" y="414"/>
                  </a:cubicBezTo>
                  <a:cubicBezTo>
                    <a:pt x="3128" y="207"/>
                    <a:pt x="2353" y="1"/>
                    <a:pt x="1500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152;p45">
              <a:extLst>
                <a:ext uri="{FF2B5EF4-FFF2-40B4-BE49-F238E27FC236}">
                  <a16:creationId xmlns:a16="http://schemas.microsoft.com/office/drawing/2014/main" xmlns="" id="{AB4A3B4A-C6EF-496F-A776-6F2BD0552194}"/>
                </a:ext>
              </a:extLst>
            </p:cNvPr>
            <p:cNvSpPr/>
            <p:nvPr/>
          </p:nvSpPr>
          <p:spPr>
            <a:xfrm>
              <a:off x="4317403" y="2242987"/>
              <a:ext cx="257746" cy="386536"/>
            </a:xfrm>
            <a:custGeom>
              <a:avLst/>
              <a:gdLst/>
              <a:ahLst/>
              <a:cxnLst/>
              <a:rect l="l" t="t" r="r" b="b"/>
              <a:pathLst>
                <a:path w="7757" h="11633" extrusionOk="0">
                  <a:moveTo>
                    <a:pt x="7756" y="0"/>
                  </a:moveTo>
                  <a:lnTo>
                    <a:pt x="7756" y="0"/>
                  </a:lnTo>
                  <a:cubicBezTo>
                    <a:pt x="5610" y="646"/>
                    <a:pt x="3775" y="2146"/>
                    <a:pt x="2483" y="4085"/>
                  </a:cubicBezTo>
                  <a:cubicBezTo>
                    <a:pt x="1190" y="5920"/>
                    <a:pt x="440" y="8066"/>
                    <a:pt x="104" y="10340"/>
                  </a:cubicBezTo>
                  <a:cubicBezTo>
                    <a:pt x="1" y="10754"/>
                    <a:pt x="1" y="11193"/>
                    <a:pt x="1" y="11633"/>
                  </a:cubicBezTo>
                  <a:cubicBezTo>
                    <a:pt x="647" y="10651"/>
                    <a:pt x="1604" y="9694"/>
                    <a:pt x="2379" y="8919"/>
                  </a:cubicBezTo>
                  <a:cubicBezTo>
                    <a:pt x="4732" y="6334"/>
                    <a:pt x="6257" y="3102"/>
                    <a:pt x="7756" y="0"/>
                  </a:cubicBezTo>
                  <a:close/>
                </a:path>
              </a:pathLst>
            </a:custGeom>
            <a:solidFill>
              <a:srgbClr val="98D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153;p45">
              <a:extLst>
                <a:ext uri="{FF2B5EF4-FFF2-40B4-BE49-F238E27FC236}">
                  <a16:creationId xmlns:a16="http://schemas.microsoft.com/office/drawing/2014/main" xmlns="" id="{B8ECE7E9-9D60-4E6D-B1B7-3504DBDCF327}"/>
                </a:ext>
              </a:extLst>
            </p:cNvPr>
            <p:cNvSpPr/>
            <p:nvPr/>
          </p:nvSpPr>
          <p:spPr>
            <a:xfrm>
              <a:off x="4310558" y="2238668"/>
              <a:ext cx="268013" cy="394311"/>
            </a:xfrm>
            <a:custGeom>
              <a:avLst/>
              <a:gdLst/>
              <a:ahLst/>
              <a:cxnLst/>
              <a:rect l="l" t="t" r="r" b="b"/>
              <a:pathLst>
                <a:path w="8066" h="11867" extrusionOk="0">
                  <a:moveTo>
                    <a:pt x="7755" y="1"/>
                  </a:moveTo>
                  <a:cubicBezTo>
                    <a:pt x="7316" y="337"/>
                    <a:pt x="6980" y="647"/>
                    <a:pt x="6566" y="983"/>
                  </a:cubicBezTo>
                  <a:cubicBezTo>
                    <a:pt x="5041" y="2379"/>
                    <a:pt x="3645" y="4008"/>
                    <a:pt x="2456" y="5714"/>
                  </a:cubicBezTo>
                  <a:cubicBezTo>
                    <a:pt x="1293" y="7549"/>
                    <a:pt x="414" y="9488"/>
                    <a:pt x="0" y="11634"/>
                  </a:cubicBezTo>
                  <a:cubicBezTo>
                    <a:pt x="0" y="11763"/>
                    <a:pt x="104" y="11866"/>
                    <a:pt x="207" y="11866"/>
                  </a:cubicBezTo>
                  <a:cubicBezTo>
                    <a:pt x="310" y="11866"/>
                    <a:pt x="414" y="11763"/>
                    <a:pt x="414" y="11763"/>
                  </a:cubicBezTo>
                  <a:cubicBezTo>
                    <a:pt x="750" y="9695"/>
                    <a:pt x="1603" y="7756"/>
                    <a:pt x="2792" y="5947"/>
                  </a:cubicBezTo>
                  <a:cubicBezTo>
                    <a:pt x="3878" y="4215"/>
                    <a:pt x="5377" y="2715"/>
                    <a:pt x="6876" y="1190"/>
                  </a:cubicBezTo>
                  <a:cubicBezTo>
                    <a:pt x="7212" y="880"/>
                    <a:pt x="7523" y="544"/>
                    <a:pt x="7962" y="337"/>
                  </a:cubicBezTo>
                  <a:cubicBezTo>
                    <a:pt x="7962" y="234"/>
                    <a:pt x="8065" y="130"/>
                    <a:pt x="7962" y="130"/>
                  </a:cubicBezTo>
                  <a:cubicBezTo>
                    <a:pt x="7962" y="1"/>
                    <a:pt x="7859" y="1"/>
                    <a:pt x="7755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154;p45">
              <a:extLst>
                <a:ext uri="{FF2B5EF4-FFF2-40B4-BE49-F238E27FC236}">
                  <a16:creationId xmlns:a16="http://schemas.microsoft.com/office/drawing/2014/main" xmlns="" id="{44B8EFC5-5B07-465C-94FC-FFEEF35959D2}"/>
                </a:ext>
              </a:extLst>
            </p:cNvPr>
            <p:cNvSpPr/>
            <p:nvPr/>
          </p:nvSpPr>
          <p:spPr>
            <a:xfrm>
              <a:off x="4342324" y="2417337"/>
              <a:ext cx="322141" cy="204482"/>
            </a:xfrm>
            <a:custGeom>
              <a:avLst/>
              <a:gdLst/>
              <a:ahLst/>
              <a:cxnLst/>
              <a:rect l="l" t="t" r="r" b="b"/>
              <a:pathLst>
                <a:path w="9695" h="6154" extrusionOk="0">
                  <a:moveTo>
                    <a:pt x="7165" y="1"/>
                  </a:moveTo>
                  <a:cubicBezTo>
                    <a:pt x="6998" y="1"/>
                    <a:pt x="6833" y="10"/>
                    <a:pt x="6670" y="27"/>
                  </a:cubicBezTo>
                  <a:cubicBezTo>
                    <a:pt x="5067" y="233"/>
                    <a:pt x="3775" y="1216"/>
                    <a:pt x="2689" y="2276"/>
                  </a:cubicBezTo>
                  <a:cubicBezTo>
                    <a:pt x="1629" y="3465"/>
                    <a:pt x="854" y="4861"/>
                    <a:pt x="1" y="6153"/>
                  </a:cubicBezTo>
                  <a:cubicBezTo>
                    <a:pt x="2482" y="4111"/>
                    <a:pt x="5274" y="1965"/>
                    <a:pt x="8402" y="983"/>
                  </a:cubicBezTo>
                  <a:cubicBezTo>
                    <a:pt x="8841" y="880"/>
                    <a:pt x="9255" y="776"/>
                    <a:pt x="9694" y="776"/>
                  </a:cubicBezTo>
                  <a:cubicBezTo>
                    <a:pt x="9694" y="776"/>
                    <a:pt x="9694" y="673"/>
                    <a:pt x="9591" y="673"/>
                  </a:cubicBezTo>
                  <a:cubicBezTo>
                    <a:pt x="8879" y="220"/>
                    <a:pt x="8005" y="1"/>
                    <a:pt x="7165" y="1"/>
                  </a:cubicBezTo>
                  <a:close/>
                </a:path>
              </a:pathLst>
            </a:custGeom>
            <a:solidFill>
              <a:srgbClr val="98DB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155;p45">
              <a:extLst>
                <a:ext uri="{FF2B5EF4-FFF2-40B4-BE49-F238E27FC236}">
                  <a16:creationId xmlns:a16="http://schemas.microsoft.com/office/drawing/2014/main" xmlns="" id="{A8A06409-D7A2-4427-970B-EFAFEFF8CD05}"/>
                </a:ext>
              </a:extLst>
            </p:cNvPr>
            <p:cNvSpPr/>
            <p:nvPr/>
          </p:nvSpPr>
          <p:spPr>
            <a:xfrm>
              <a:off x="4338902" y="2431958"/>
              <a:ext cx="336727" cy="193284"/>
            </a:xfrm>
            <a:custGeom>
              <a:avLst/>
              <a:gdLst/>
              <a:ahLst/>
              <a:cxnLst/>
              <a:rect l="l" t="t" r="r" b="b"/>
              <a:pathLst>
                <a:path w="10134" h="5817" extrusionOk="0">
                  <a:moveTo>
                    <a:pt x="8841" y="0"/>
                  </a:moveTo>
                  <a:cubicBezTo>
                    <a:pt x="8066" y="0"/>
                    <a:pt x="7316" y="233"/>
                    <a:pt x="6566" y="440"/>
                  </a:cubicBezTo>
                  <a:cubicBezTo>
                    <a:pt x="3981" y="1422"/>
                    <a:pt x="1603" y="3232"/>
                    <a:pt x="104" y="5506"/>
                  </a:cubicBezTo>
                  <a:cubicBezTo>
                    <a:pt x="0" y="5610"/>
                    <a:pt x="104" y="5713"/>
                    <a:pt x="104" y="5817"/>
                  </a:cubicBezTo>
                  <a:cubicBezTo>
                    <a:pt x="207" y="5817"/>
                    <a:pt x="310" y="5817"/>
                    <a:pt x="440" y="5713"/>
                  </a:cubicBezTo>
                  <a:cubicBezTo>
                    <a:pt x="1939" y="3464"/>
                    <a:pt x="4085" y="1732"/>
                    <a:pt x="6670" y="776"/>
                  </a:cubicBezTo>
                  <a:cubicBezTo>
                    <a:pt x="7316" y="543"/>
                    <a:pt x="8066" y="336"/>
                    <a:pt x="8841" y="336"/>
                  </a:cubicBezTo>
                  <a:cubicBezTo>
                    <a:pt x="9151" y="336"/>
                    <a:pt x="9487" y="440"/>
                    <a:pt x="9797" y="543"/>
                  </a:cubicBezTo>
                  <a:cubicBezTo>
                    <a:pt x="9901" y="543"/>
                    <a:pt x="10004" y="543"/>
                    <a:pt x="10134" y="440"/>
                  </a:cubicBezTo>
                  <a:cubicBezTo>
                    <a:pt x="10134" y="336"/>
                    <a:pt x="10004" y="233"/>
                    <a:pt x="9901" y="233"/>
                  </a:cubicBezTo>
                  <a:cubicBezTo>
                    <a:pt x="9591" y="0"/>
                    <a:pt x="9151" y="0"/>
                    <a:pt x="8841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156;p45">
              <a:extLst>
                <a:ext uri="{FF2B5EF4-FFF2-40B4-BE49-F238E27FC236}">
                  <a16:creationId xmlns:a16="http://schemas.microsoft.com/office/drawing/2014/main" xmlns="" id="{B3A3313C-26F9-4917-9B04-DDD2F190ACCE}"/>
                </a:ext>
              </a:extLst>
            </p:cNvPr>
            <p:cNvSpPr/>
            <p:nvPr/>
          </p:nvSpPr>
          <p:spPr>
            <a:xfrm>
              <a:off x="4124147" y="2514165"/>
              <a:ext cx="436377" cy="147165"/>
            </a:xfrm>
            <a:custGeom>
              <a:avLst/>
              <a:gdLst/>
              <a:ahLst/>
              <a:cxnLst/>
              <a:rect l="l" t="t" r="r" b="b"/>
              <a:pathLst>
                <a:path w="13133" h="4429" extrusionOk="0">
                  <a:moveTo>
                    <a:pt x="6664" y="0"/>
                  </a:moveTo>
                  <a:cubicBezTo>
                    <a:pt x="6147" y="0"/>
                    <a:pt x="5626" y="110"/>
                    <a:pt x="5171" y="344"/>
                  </a:cubicBezTo>
                  <a:cubicBezTo>
                    <a:pt x="4318" y="758"/>
                    <a:pt x="3542" y="1533"/>
                    <a:pt x="3129" y="2386"/>
                  </a:cubicBezTo>
                  <a:cubicBezTo>
                    <a:pt x="2792" y="2050"/>
                    <a:pt x="2379" y="1947"/>
                    <a:pt x="1939" y="1947"/>
                  </a:cubicBezTo>
                  <a:cubicBezTo>
                    <a:pt x="1733" y="1947"/>
                    <a:pt x="1500" y="2050"/>
                    <a:pt x="1397" y="2050"/>
                  </a:cubicBezTo>
                  <a:cubicBezTo>
                    <a:pt x="1190" y="2179"/>
                    <a:pt x="957" y="2283"/>
                    <a:pt x="854" y="2490"/>
                  </a:cubicBezTo>
                  <a:cubicBezTo>
                    <a:pt x="440" y="2826"/>
                    <a:pt x="104" y="3239"/>
                    <a:pt x="1" y="3679"/>
                  </a:cubicBezTo>
                  <a:cubicBezTo>
                    <a:pt x="311" y="4118"/>
                    <a:pt x="543" y="4325"/>
                    <a:pt x="1086" y="4428"/>
                  </a:cubicBezTo>
                  <a:lnTo>
                    <a:pt x="13133" y="4428"/>
                  </a:lnTo>
                  <a:cubicBezTo>
                    <a:pt x="13029" y="3679"/>
                    <a:pt x="12719" y="2826"/>
                    <a:pt x="12073" y="2386"/>
                  </a:cubicBezTo>
                  <a:cubicBezTo>
                    <a:pt x="11685" y="2115"/>
                    <a:pt x="11226" y="1979"/>
                    <a:pt x="10783" y="1979"/>
                  </a:cubicBezTo>
                  <a:cubicBezTo>
                    <a:pt x="10341" y="1979"/>
                    <a:pt x="9914" y="2115"/>
                    <a:pt x="9591" y="2386"/>
                  </a:cubicBezTo>
                  <a:cubicBezTo>
                    <a:pt x="9488" y="1533"/>
                    <a:pt x="8841" y="654"/>
                    <a:pt x="7963" y="241"/>
                  </a:cubicBezTo>
                  <a:cubicBezTo>
                    <a:pt x="7565" y="84"/>
                    <a:pt x="7116" y="0"/>
                    <a:pt x="6664" y="0"/>
                  </a:cubicBezTo>
                  <a:close/>
                </a:path>
              </a:pathLst>
            </a:custGeom>
            <a:solidFill>
              <a:srgbClr val="FFB3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157;p45">
              <a:extLst>
                <a:ext uri="{FF2B5EF4-FFF2-40B4-BE49-F238E27FC236}">
                  <a16:creationId xmlns:a16="http://schemas.microsoft.com/office/drawing/2014/main" xmlns="" id="{9BF2F5DA-0FD7-4655-A9D7-6FD0AE65B470}"/>
                </a:ext>
              </a:extLst>
            </p:cNvPr>
            <p:cNvSpPr/>
            <p:nvPr/>
          </p:nvSpPr>
          <p:spPr>
            <a:xfrm>
              <a:off x="4228085" y="2035110"/>
              <a:ext cx="103969" cy="236248"/>
            </a:xfrm>
            <a:custGeom>
              <a:avLst/>
              <a:gdLst/>
              <a:ahLst/>
              <a:cxnLst/>
              <a:rect l="l" t="t" r="r" b="b"/>
              <a:pathLst>
                <a:path w="3129" h="7110" extrusionOk="0">
                  <a:moveTo>
                    <a:pt x="2792" y="0"/>
                  </a:moveTo>
                  <a:cubicBezTo>
                    <a:pt x="1190" y="2043"/>
                    <a:pt x="207" y="4524"/>
                    <a:pt x="1" y="7109"/>
                  </a:cubicBezTo>
                  <a:lnTo>
                    <a:pt x="414" y="7109"/>
                  </a:lnTo>
                  <a:cubicBezTo>
                    <a:pt x="647" y="4628"/>
                    <a:pt x="1603" y="2249"/>
                    <a:pt x="3128" y="207"/>
                  </a:cubicBezTo>
                  <a:lnTo>
                    <a:pt x="2792" y="0"/>
                  </a:ln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158;p45">
              <a:extLst>
                <a:ext uri="{FF2B5EF4-FFF2-40B4-BE49-F238E27FC236}">
                  <a16:creationId xmlns:a16="http://schemas.microsoft.com/office/drawing/2014/main" xmlns="" id="{50AA4B0C-E14A-4477-8B5D-F6B64E13BA8A}"/>
                </a:ext>
              </a:extLst>
            </p:cNvPr>
            <p:cNvSpPr/>
            <p:nvPr/>
          </p:nvSpPr>
          <p:spPr>
            <a:xfrm>
              <a:off x="4241842" y="1907679"/>
              <a:ext cx="222491" cy="220232"/>
            </a:xfrm>
            <a:custGeom>
              <a:avLst/>
              <a:gdLst/>
              <a:ahLst/>
              <a:cxnLst/>
              <a:rect l="l" t="t" r="r" b="b"/>
              <a:pathLst>
                <a:path w="6696" h="6628" extrusionOk="0">
                  <a:moveTo>
                    <a:pt x="3423" y="1"/>
                  </a:moveTo>
                  <a:cubicBezTo>
                    <a:pt x="2627" y="1"/>
                    <a:pt x="1857" y="369"/>
                    <a:pt x="1293" y="914"/>
                  </a:cubicBezTo>
                  <a:cubicBezTo>
                    <a:pt x="1732" y="1354"/>
                    <a:pt x="2275" y="1793"/>
                    <a:pt x="2714" y="2336"/>
                  </a:cubicBezTo>
                  <a:cubicBezTo>
                    <a:pt x="2172" y="2103"/>
                    <a:pt x="1629" y="1897"/>
                    <a:pt x="1086" y="1690"/>
                  </a:cubicBezTo>
                  <a:cubicBezTo>
                    <a:pt x="982" y="1561"/>
                    <a:pt x="879" y="1561"/>
                    <a:pt x="776" y="1457"/>
                  </a:cubicBezTo>
                  <a:cubicBezTo>
                    <a:pt x="543" y="1690"/>
                    <a:pt x="440" y="1897"/>
                    <a:pt x="440" y="2103"/>
                  </a:cubicBezTo>
                  <a:cubicBezTo>
                    <a:pt x="0" y="2982"/>
                    <a:pt x="129" y="4042"/>
                    <a:pt x="646" y="4921"/>
                  </a:cubicBezTo>
                  <a:cubicBezTo>
                    <a:pt x="646" y="4921"/>
                    <a:pt x="646" y="5025"/>
                    <a:pt x="776" y="5128"/>
                  </a:cubicBezTo>
                  <a:cubicBezTo>
                    <a:pt x="1293" y="4585"/>
                    <a:pt x="1835" y="4146"/>
                    <a:pt x="2482" y="3835"/>
                  </a:cubicBezTo>
                  <a:lnTo>
                    <a:pt x="2482" y="3835"/>
                  </a:lnTo>
                  <a:lnTo>
                    <a:pt x="982" y="5335"/>
                  </a:lnTo>
                  <a:cubicBezTo>
                    <a:pt x="1629" y="6084"/>
                    <a:pt x="2714" y="6524"/>
                    <a:pt x="3671" y="6627"/>
                  </a:cubicBezTo>
                  <a:cubicBezTo>
                    <a:pt x="4110" y="6627"/>
                    <a:pt x="4653" y="6627"/>
                    <a:pt x="4963" y="6420"/>
                  </a:cubicBezTo>
                  <a:cubicBezTo>
                    <a:pt x="4860" y="5878"/>
                    <a:pt x="4653" y="5231"/>
                    <a:pt x="4421" y="4688"/>
                  </a:cubicBezTo>
                  <a:lnTo>
                    <a:pt x="4421" y="4688"/>
                  </a:lnTo>
                  <a:cubicBezTo>
                    <a:pt x="4860" y="5231"/>
                    <a:pt x="5170" y="5671"/>
                    <a:pt x="5506" y="6084"/>
                  </a:cubicBezTo>
                  <a:cubicBezTo>
                    <a:pt x="5713" y="5981"/>
                    <a:pt x="5946" y="5774"/>
                    <a:pt x="6049" y="5671"/>
                  </a:cubicBezTo>
                  <a:cubicBezTo>
                    <a:pt x="6463" y="5025"/>
                    <a:pt x="6695" y="4146"/>
                    <a:pt x="6695" y="3396"/>
                  </a:cubicBezTo>
                  <a:cubicBezTo>
                    <a:pt x="6592" y="2646"/>
                    <a:pt x="6256" y="2000"/>
                    <a:pt x="5946" y="1354"/>
                  </a:cubicBezTo>
                  <a:cubicBezTo>
                    <a:pt x="5403" y="1690"/>
                    <a:pt x="4860" y="1897"/>
                    <a:pt x="4317" y="2207"/>
                  </a:cubicBezTo>
                  <a:cubicBezTo>
                    <a:pt x="4757" y="1793"/>
                    <a:pt x="5170" y="1457"/>
                    <a:pt x="5610" y="1044"/>
                  </a:cubicBezTo>
                  <a:cubicBezTo>
                    <a:pt x="5299" y="708"/>
                    <a:pt x="4860" y="268"/>
                    <a:pt x="4317" y="165"/>
                  </a:cubicBezTo>
                  <a:cubicBezTo>
                    <a:pt x="4022" y="52"/>
                    <a:pt x="3721" y="1"/>
                    <a:pt x="3423" y="1"/>
                  </a:cubicBezTo>
                  <a:close/>
                </a:path>
              </a:pathLst>
            </a:custGeom>
            <a:solidFill>
              <a:srgbClr val="FFB3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159;p45">
              <a:extLst>
                <a:ext uri="{FF2B5EF4-FFF2-40B4-BE49-F238E27FC236}">
                  <a16:creationId xmlns:a16="http://schemas.microsoft.com/office/drawing/2014/main" xmlns="" id="{D64AD2F6-6077-4608-9082-DC119BD04ADD}"/>
                </a:ext>
              </a:extLst>
            </p:cNvPr>
            <p:cNvSpPr/>
            <p:nvPr/>
          </p:nvSpPr>
          <p:spPr>
            <a:xfrm>
              <a:off x="4332024" y="1991282"/>
              <a:ext cx="46419" cy="47283"/>
            </a:xfrm>
            <a:custGeom>
              <a:avLst/>
              <a:gdLst/>
              <a:ahLst/>
              <a:cxnLst/>
              <a:rect l="l" t="t" r="r" b="b"/>
              <a:pathLst>
                <a:path w="1397" h="1423" extrusionOk="0">
                  <a:moveTo>
                    <a:pt x="784" y="0"/>
                  </a:moveTo>
                  <a:cubicBezTo>
                    <a:pt x="503" y="0"/>
                    <a:pt x="189" y="189"/>
                    <a:pt x="104" y="466"/>
                  </a:cubicBezTo>
                  <a:cubicBezTo>
                    <a:pt x="0" y="570"/>
                    <a:pt x="0" y="880"/>
                    <a:pt x="104" y="983"/>
                  </a:cubicBezTo>
                  <a:cubicBezTo>
                    <a:pt x="311" y="1216"/>
                    <a:pt x="517" y="1319"/>
                    <a:pt x="750" y="1423"/>
                  </a:cubicBezTo>
                  <a:cubicBezTo>
                    <a:pt x="853" y="1423"/>
                    <a:pt x="957" y="1423"/>
                    <a:pt x="1060" y="1319"/>
                  </a:cubicBezTo>
                  <a:cubicBezTo>
                    <a:pt x="1164" y="1319"/>
                    <a:pt x="1293" y="1216"/>
                    <a:pt x="1293" y="1216"/>
                  </a:cubicBezTo>
                  <a:cubicBezTo>
                    <a:pt x="1396" y="983"/>
                    <a:pt x="1396" y="880"/>
                    <a:pt x="1396" y="673"/>
                  </a:cubicBezTo>
                  <a:cubicBezTo>
                    <a:pt x="1396" y="570"/>
                    <a:pt x="1396" y="337"/>
                    <a:pt x="1164" y="234"/>
                  </a:cubicBezTo>
                  <a:cubicBezTo>
                    <a:pt x="1164" y="130"/>
                    <a:pt x="1060" y="27"/>
                    <a:pt x="957" y="27"/>
                  </a:cubicBezTo>
                  <a:cubicBezTo>
                    <a:pt x="902" y="9"/>
                    <a:pt x="844" y="0"/>
                    <a:pt x="784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160;p45">
              <a:extLst>
                <a:ext uri="{FF2B5EF4-FFF2-40B4-BE49-F238E27FC236}">
                  <a16:creationId xmlns:a16="http://schemas.microsoft.com/office/drawing/2014/main" xmlns="" id="{8E969C89-516F-40EB-9761-40335EEBBD62}"/>
                </a:ext>
              </a:extLst>
            </p:cNvPr>
            <p:cNvSpPr/>
            <p:nvPr/>
          </p:nvSpPr>
          <p:spPr>
            <a:xfrm>
              <a:off x="4124147" y="2035110"/>
              <a:ext cx="114269" cy="257712"/>
            </a:xfrm>
            <a:custGeom>
              <a:avLst/>
              <a:gdLst/>
              <a:ahLst/>
              <a:cxnLst/>
              <a:rect l="l" t="t" r="r" b="b"/>
              <a:pathLst>
                <a:path w="3439" h="7756" extrusionOk="0">
                  <a:moveTo>
                    <a:pt x="440" y="0"/>
                  </a:moveTo>
                  <a:lnTo>
                    <a:pt x="1" y="311"/>
                  </a:lnTo>
                  <a:cubicBezTo>
                    <a:pt x="1733" y="2482"/>
                    <a:pt x="2792" y="5067"/>
                    <a:pt x="2896" y="7756"/>
                  </a:cubicBezTo>
                  <a:lnTo>
                    <a:pt x="3439" y="7756"/>
                  </a:lnTo>
                  <a:cubicBezTo>
                    <a:pt x="3232" y="4964"/>
                    <a:pt x="2146" y="2249"/>
                    <a:pt x="440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161;p45">
              <a:extLst>
                <a:ext uri="{FF2B5EF4-FFF2-40B4-BE49-F238E27FC236}">
                  <a16:creationId xmlns:a16="http://schemas.microsoft.com/office/drawing/2014/main" xmlns="" id="{9409D7CE-3F9B-4579-9332-79728BA69A8B}"/>
                </a:ext>
              </a:extLst>
            </p:cNvPr>
            <p:cNvSpPr/>
            <p:nvPr/>
          </p:nvSpPr>
          <p:spPr>
            <a:xfrm>
              <a:off x="3980700" y="1897079"/>
              <a:ext cx="239670" cy="239969"/>
            </a:xfrm>
            <a:custGeom>
              <a:avLst/>
              <a:gdLst/>
              <a:ahLst/>
              <a:cxnLst/>
              <a:rect l="l" t="t" r="r" b="b"/>
              <a:pathLst>
                <a:path w="7213" h="7222" extrusionOk="0">
                  <a:moveTo>
                    <a:pt x="3558" y="1"/>
                  </a:moveTo>
                  <a:cubicBezTo>
                    <a:pt x="3233" y="1"/>
                    <a:pt x="2906" y="55"/>
                    <a:pt x="2586" y="173"/>
                  </a:cubicBezTo>
                  <a:cubicBezTo>
                    <a:pt x="2043" y="380"/>
                    <a:pt x="1629" y="716"/>
                    <a:pt x="1190" y="1130"/>
                  </a:cubicBezTo>
                  <a:cubicBezTo>
                    <a:pt x="1733" y="1569"/>
                    <a:pt x="2172" y="2009"/>
                    <a:pt x="2586" y="2422"/>
                  </a:cubicBezTo>
                  <a:cubicBezTo>
                    <a:pt x="2043" y="2112"/>
                    <a:pt x="1526" y="1776"/>
                    <a:pt x="880" y="1569"/>
                  </a:cubicBezTo>
                  <a:cubicBezTo>
                    <a:pt x="440" y="2216"/>
                    <a:pt x="104" y="2862"/>
                    <a:pt x="104" y="3715"/>
                  </a:cubicBezTo>
                  <a:cubicBezTo>
                    <a:pt x="1" y="4594"/>
                    <a:pt x="233" y="5447"/>
                    <a:pt x="750" y="6197"/>
                  </a:cubicBezTo>
                  <a:cubicBezTo>
                    <a:pt x="983" y="6300"/>
                    <a:pt x="1086" y="6533"/>
                    <a:pt x="1293" y="6636"/>
                  </a:cubicBezTo>
                  <a:cubicBezTo>
                    <a:pt x="1733" y="6197"/>
                    <a:pt x="2043" y="5654"/>
                    <a:pt x="2482" y="5111"/>
                  </a:cubicBezTo>
                  <a:lnTo>
                    <a:pt x="2482" y="5111"/>
                  </a:lnTo>
                  <a:cubicBezTo>
                    <a:pt x="2275" y="5757"/>
                    <a:pt x="2043" y="6403"/>
                    <a:pt x="1836" y="7050"/>
                  </a:cubicBezTo>
                  <a:cubicBezTo>
                    <a:pt x="2224" y="7142"/>
                    <a:pt x="2559" y="7221"/>
                    <a:pt x="2907" y="7221"/>
                  </a:cubicBezTo>
                  <a:cubicBezTo>
                    <a:pt x="3046" y="7221"/>
                    <a:pt x="3188" y="7208"/>
                    <a:pt x="3335" y="7179"/>
                  </a:cubicBezTo>
                  <a:cubicBezTo>
                    <a:pt x="4421" y="7179"/>
                    <a:pt x="5507" y="6636"/>
                    <a:pt x="6256" y="5886"/>
                  </a:cubicBezTo>
                  <a:cubicBezTo>
                    <a:pt x="5714" y="5240"/>
                    <a:pt x="5171" y="4697"/>
                    <a:pt x="4628" y="4154"/>
                  </a:cubicBezTo>
                  <a:lnTo>
                    <a:pt x="4628" y="4154"/>
                  </a:lnTo>
                  <a:cubicBezTo>
                    <a:pt x="5274" y="4594"/>
                    <a:pt x="5920" y="5007"/>
                    <a:pt x="6463" y="5550"/>
                  </a:cubicBezTo>
                  <a:cubicBezTo>
                    <a:pt x="6567" y="5447"/>
                    <a:pt x="6567" y="5447"/>
                    <a:pt x="6696" y="5344"/>
                  </a:cubicBezTo>
                  <a:cubicBezTo>
                    <a:pt x="7213" y="4465"/>
                    <a:pt x="7213" y="3301"/>
                    <a:pt x="6903" y="2319"/>
                  </a:cubicBezTo>
                  <a:cubicBezTo>
                    <a:pt x="6799" y="2112"/>
                    <a:pt x="6696" y="1880"/>
                    <a:pt x="6463" y="1673"/>
                  </a:cubicBezTo>
                  <a:cubicBezTo>
                    <a:pt x="6360" y="1673"/>
                    <a:pt x="6256" y="1776"/>
                    <a:pt x="6153" y="1776"/>
                  </a:cubicBezTo>
                  <a:cubicBezTo>
                    <a:pt x="5610" y="2009"/>
                    <a:pt x="4964" y="2319"/>
                    <a:pt x="4421" y="2526"/>
                  </a:cubicBezTo>
                  <a:cubicBezTo>
                    <a:pt x="4860" y="2009"/>
                    <a:pt x="5403" y="1466"/>
                    <a:pt x="5920" y="1027"/>
                  </a:cubicBezTo>
                  <a:cubicBezTo>
                    <a:pt x="5297" y="403"/>
                    <a:pt x="4439" y="1"/>
                    <a:pt x="3558" y="1"/>
                  </a:cubicBezTo>
                  <a:close/>
                </a:path>
              </a:pathLst>
            </a:custGeom>
            <a:solidFill>
              <a:srgbClr val="FFB34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162;p45">
              <a:extLst>
                <a:ext uri="{FF2B5EF4-FFF2-40B4-BE49-F238E27FC236}">
                  <a16:creationId xmlns:a16="http://schemas.microsoft.com/office/drawing/2014/main" xmlns="" id="{FB4A056B-A972-453D-BCAE-2A244D60CC76}"/>
                </a:ext>
              </a:extLst>
            </p:cNvPr>
            <p:cNvSpPr/>
            <p:nvPr/>
          </p:nvSpPr>
          <p:spPr>
            <a:xfrm>
              <a:off x="4074337" y="1987826"/>
              <a:ext cx="49841" cy="50738"/>
            </a:xfrm>
            <a:custGeom>
              <a:avLst/>
              <a:gdLst/>
              <a:ahLst/>
              <a:cxnLst/>
              <a:rect l="l" t="t" r="r" b="b"/>
              <a:pathLst>
                <a:path w="1500" h="1527" extrusionOk="0">
                  <a:moveTo>
                    <a:pt x="704" y="1"/>
                  </a:moveTo>
                  <a:cubicBezTo>
                    <a:pt x="640" y="1"/>
                    <a:pt x="577" y="9"/>
                    <a:pt x="517" y="27"/>
                  </a:cubicBezTo>
                  <a:cubicBezTo>
                    <a:pt x="414" y="27"/>
                    <a:pt x="310" y="131"/>
                    <a:pt x="207" y="234"/>
                  </a:cubicBezTo>
                  <a:cubicBezTo>
                    <a:pt x="104" y="441"/>
                    <a:pt x="0" y="570"/>
                    <a:pt x="0" y="777"/>
                  </a:cubicBezTo>
                  <a:cubicBezTo>
                    <a:pt x="0" y="984"/>
                    <a:pt x="0" y="1087"/>
                    <a:pt x="104" y="1320"/>
                  </a:cubicBezTo>
                  <a:cubicBezTo>
                    <a:pt x="207" y="1423"/>
                    <a:pt x="310" y="1423"/>
                    <a:pt x="310" y="1423"/>
                  </a:cubicBezTo>
                  <a:cubicBezTo>
                    <a:pt x="414" y="1527"/>
                    <a:pt x="517" y="1527"/>
                    <a:pt x="647" y="1527"/>
                  </a:cubicBezTo>
                  <a:cubicBezTo>
                    <a:pt x="957" y="1527"/>
                    <a:pt x="1293" y="1320"/>
                    <a:pt x="1396" y="1087"/>
                  </a:cubicBezTo>
                  <a:cubicBezTo>
                    <a:pt x="1500" y="881"/>
                    <a:pt x="1500" y="674"/>
                    <a:pt x="1500" y="441"/>
                  </a:cubicBezTo>
                  <a:cubicBezTo>
                    <a:pt x="1329" y="186"/>
                    <a:pt x="1002" y="1"/>
                    <a:pt x="704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163;p45">
              <a:extLst>
                <a:ext uri="{FF2B5EF4-FFF2-40B4-BE49-F238E27FC236}">
                  <a16:creationId xmlns:a16="http://schemas.microsoft.com/office/drawing/2014/main" xmlns="" id="{D6E30B5E-71C3-4EF1-82F1-9A3C6A01F035}"/>
                </a:ext>
              </a:extLst>
            </p:cNvPr>
            <p:cNvSpPr/>
            <p:nvPr/>
          </p:nvSpPr>
          <p:spPr>
            <a:xfrm>
              <a:off x="4238386" y="2142471"/>
              <a:ext cx="107391" cy="110847"/>
            </a:xfrm>
            <a:custGeom>
              <a:avLst/>
              <a:gdLst/>
              <a:ahLst/>
              <a:cxnLst/>
              <a:rect l="l" t="t" r="r" b="b"/>
              <a:pathLst>
                <a:path w="3232" h="3336" extrusionOk="0">
                  <a:moveTo>
                    <a:pt x="3232" y="1"/>
                  </a:moveTo>
                  <a:lnTo>
                    <a:pt x="3232" y="1"/>
                  </a:lnTo>
                  <a:cubicBezTo>
                    <a:pt x="1733" y="544"/>
                    <a:pt x="440" y="1836"/>
                    <a:pt x="1" y="3335"/>
                  </a:cubicBezTo>
                  <a:cubicBezTo>
                    <a:pt x="880" y="2896"/>
                    <a:pt x="1939" y="2793"/>
                    <a:pt x="2586" y="2043"/>
                  </a:cubicBezTo>
                  <a:cubicBezTo>
                    <a:pt x="3129" y="1500"/>
                    <a:pt x="3232" y="750"/>
                    <a:pt x="3232" y="1"/>
                  </a:cubicBezTo>
                  <a:close/>
                </a:path>
              </a:pathLst>
            </a:custGeom>
            <a:solidFill>
              <a:srgbClr val="00A1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1164;p45">
              <a:extLst>
                <a:ext uri="{FF2B5EF4-FFF2-40B4-BE49-F238E27FC236}">
                  <a16:creationId xmlns:a16="http://schemas.microsoft.com/office/drawing/2014/main" xmlns="" id="{0B77DBA7-C963-4018-8C71-97FACEFEE577}"/>
                </a:ext>
              </a:extLst>
            </p:cNvPr>
            <p:cNvSpPr/>
            <p:nvPr/>
          </p:nvSpPr>
          <p:spPr>
            <a:xfrm>
              <a:off x="4077760" y="2163638"/>
              <a:ext cx="142612" cy="65292"/>
            </a:xfrm>
            <a:custGeom>
              <a:avLst/>
              <a:gdLst/>
              <a:ahLst/>
              <a:cxnLst/>
              <a:rect l="l" t="t" r="r" b="b"/>
              <a:pathLst>
                <a:path w="4292" h="1965" extrusionOk="0">
                  <a:moveTo>
                    <a:pt x="297" y="0"/>
                  </a:moveTo>
                  <a:cubicBezTo>
                    <a:pt x="198" y="0"/>
                    <a:pt x="99" y="4"/>
                    <a:pt x="1" y="10"/>
                  </a:cubicBezTo>
                  <a:cubicBezTo>
                    <a:pt x="311" y="760"/>
                    <a:pt x="750" y="1406"/>
                    <a:pt x="1397" y="1742"/>
                  </a:cubicBezTo>
                  <a:cubicBezTo>
                    <a:pt x="1766" y="1921"/>
                    <a:pt x="2179" y="1964"/>
                    <a:pt x="2606" y="1964"/>
                  </a:cubicBezTo>
                  <a:cubicBezTo>
                    <a:pt x="3008" y="1964"/>
                    <a:pt x="3421" y="1926"/>
                    <a:pt x="3823" y="1926"/>
                  </a:cubicBezTo>
                  <a:cubicBezTo>
                    <a:pt x="3982" y="1926"/>
                    <a:pt x="4138" y="1932"/>
                    <a:pt x="4292" y="1949"/>
                  </a:cubicBezTo>
                  <a:cubicBezTo>
                    <a:pt x="3394" y="735"/>
                    <a:pt x="1813" y="0"/>
                    <a:pt x="297" y="0"/>
                  </a:cubicBezTo>
                  <a:close/>
                </a:path>
              </a:pathLst>
            </a:custGeom>
            <a:solidFill>
              <a:srgbClr val="00A16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1165;p45">
              <a:extLst>
                <a:ext uri="{FF2B5EF4-FFF2-40B4-BE49-F238E27FC236}">
                  <a16:creationId xmlns:a16="http://schemas.microsoft.com/office/drawing/2014/main" xmlns="" id="{4C483C8B-18B8-4348-A0E4-E3E490507BFB}"/>
                </a:ext>
              </a:extLst>
            </p:cNvPr>
            <p:cNvSpPr/>
            <p:nvPr/>
          </p:nvSpPr>
          <p:spPr>
            <a:xfrm>
              <a:off x="3934313" y="2119477"/>
              <a:ext cx="42996" cy="69412"/>
            </a:xfrm>
            <a:custGeom>
              <a:avLst/>
              <a:gdLst/>
              <a:ahLst/>
              <a:cxnLst/>
              <a:rect l="l" t="t" r="r" b="b"/>
              <a:pathLst>
                <a:path w="1294" h="2089" extrusionOk="0">
                  <a:moveTo>
                    <a:pt x="214" y="0"/>
                  </a:moveTo>
                  <a:cubicBezTo>
                    <a:pt x="176" y="0"/>
                    <a:pt x="139" y="12"/>
                    <a:pt x="104" y="46"/>
                  </a:cubicBezTo>
                  <a:cubicBezTo>
                    <a:pt x="104" y="46"/>
                    <a:pt x="1" y="150"/>
                    <a:pt x="1" y="253"/>
                  </a:cubicBezTo>
                  <a:cubicBezTo>
                    <a:pt x="1" y="357"/>
                    <a:pt x="1" y="486"/>
                    <a:pt x="104" y="589"/>
                  </a:cubicBezTo>
                  <a:cubicBezTo>
                    <a:pt x="337" y="1132"/>
                    <a:pt x="750" y="1778"/>
                    <a:pt x="1293" y="2089"/>
                  </a:cubicBezTo>
                  <a:cubicBezTo>
                    <a:pt x="1190" y="1546"/>
                    <a:pt x="854" y="796"/>
                    <a:pt x="544" y="253"/>
                  </a:cubicBezTo>
                  <a:cubicBezTo>
                    <a:pt x="544" y="150"/>
                    <a:pt x="544" y="150"/>
                    <a:pt x="440" y="46"/>
                  </a:cubicBezTo>
                  <a:cubicBezTo>
                    <a:pt x="371" y="46"/>
                    <a:pt x="291" y="0"/>
                    <a:pt x="214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1166;p45">
              <a:extLst>
                <a:ext uri="{FF2B5EF4-FFF2-40B4-BE49-F238E27FC236}">
                  <a16:creationId xmlns:a16="http://schemas.microsoft.com/office/drawing/2014/main" xmlns="" id="{DE8A8E1B-1566-4CCA-A50F-5D4A3A663DFE}"/>
                </a:ext>
              </a:extLst>
            </p:cNvPr>
            <p:cNvSpPr/>
            <p:nvPr/>
          </p:nvSpPr>
          <p:spPr>
            <a:xfrm>
              <a:off x="3894804" y="2181448"/>
              <a:ext cx="79048" cy="18607"/>
            </a:xfrm>
            <a:custGeom>
              <a:avLst/>
              <a:gdLst/>
              <a:ahLst/>
              <a:cxnLst/>
              <a:rect l="l" t="t" r="r" b="b"/>
              <a:pathLst>
                <a:path w="2379" h="560" extrusionOk="0">
                  <a:moveTo>
                    <a:pt x="1268" y="0"/>
                  </a:moveTo>
                  <a:cubicBezTo>
                    <a:pt x="1011" y="0"/>
                    <a:pt x="761" y="17"/>
                    <a:pt x="543" y="17"/>
                  </a:cubicBezTo>
                  <a:lnTo>
                    <a:pt x="233" y="17"/>
                  </a:lnTo>
                  <a:cubicBezTo>
                    <a:pt x="104" y="17"/>
                    <a:pt x="1" y="120"/>
                    <a:pt x="1" y="224"/>
                  </a:cubicBezTo>
                  <a:cubicBezTo>
                    <a:pt x="1" y="327"/>
                    <a:pt x="104" y="430"/>
                    <a:pt x="233" y="430"/>
                  </a:cubicBezTo>
                  <a:cubicBezTo>
                    <a:pt x="337" y="560"/>
                    <a:pt x="440" y="560"/>
                    <a:pt x="543" y="560"/>
                  </a:cubicBezTo>
                  <a:cubicBezTo>
                    <a:pt x="1086" y="560"/>
                    <a:pt x="1836" y="430"/>
                    <a:pt x="2379" y="224"/>
                  </a:cubicBezTo>
                  <a:cubicBezTo>
                    <a:pt x="2053" y="37"/>
                    <a:pt x="1653" y="0"/>
                    <a:pt x="1268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1167;p45">
              <a:extLst>
                <a:ext uri="{FF2B5EF4-FFF2-40B4-BE49-F238E27FC236}">
                  <a16:creationId xmlns:a16="http://schemas.microsoft.com/office/drawing/2014/main" xmlns="" id="{60D415AF-3BFA-469B-9FE4-6DD19B397681}"/>
                </a:ext>
              </a:extLst>
            </p:cNvPr>
            <p:cNvSpPr/>
            <p:nvPr/>
          </p:nvSpPr>
          <p:spPr>
            <a:xfrm>
              <a:off x="3955779" y="2188858"/>
              <a:ext cx="24954" cy="77021"/>
            </a:xfrm>
            <a:custGeom>
              <a:avLst/>
              <a:gdLst/>
              <a:ahLst/>
              <a:cxnLst/>
              <a:rect l="l" t="t" r="r" b="b"/>
              <a:pathLst>
                <a:path w="751" h="2318" extrusionOk="0">
                  <a:moveTo>
                    <a:pt x="544" y="1"/>
                  </a:moveTo>
                  <a:cubicBezTo>
                    <a:pt x="208" y="440"/>
                    <a:pt x="104" y="1190"/>
                    <a:pt x="1" y="1836"/>
                  </a:cubicBezTo>
                  <a:cubicBezTo>
                    <a:pt x="1" y="1939"/>
                    <a:pt x="1" y="2043"/>
                    <a:pt x="104" y="2146"/>
                  </a:cubicBezTo>
                  <a:cubicBezTo>
                    <a:pt x="104" y="2146"/>
                    <a:pt x="104" y="2275"/>
                    <a:pt x="208" y="2275"/>
                  </a:cubicBezTo>
                  <a:cubicBezTo>
                    <a:pt x="245" y="2305"/>
                    <a:pt x="279" y="2318"/>
                    <a:pt x="313" y="2318"/>
                  </a:cubicBezTo>
                  <a:cubicBezTo>
                    <a:pt x="396" y="2318"/>
                    <a:pt x="470" y="2239"/>
                    <a:pt x="544" y="2146"/>
                  </a:cubicBezTo>
                  <a:cubicBezTo>
                    <a:pt x="544" y="2043"/>
                    <a:pt x="647" y="1939"/>
                    <a:pt x="647" y="1836"/>
                  </a:cubicBezTo>
                  <a:cubicBezTo>
                    <a:pt x="751" y="1293"/>
                    <a:pt x="751" y="543"/>
                    <a:pt x="544" y="1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1168;p45">
              <a:extLst>
                <a:ext uri="{FF2B5EF4-FFF2-40B4-BE49-F238E27FC236}">
                  <a16:creationId xmlns:a16="http://schemas.microsoft.com/office/drawing/2014/main" xmlns="" id="{EB1CAF3E-3E6B-49C7-89CC-0C1E465C1FD6}"/>
                </a:ext>
              </a:extLst>
            </p:cNvPr>
            <p:cNvSpPr/>
            <p:nvPr/>
          </p:nvSpPr>
          <p:spPr>
            <a:xfrm>
              <a:off x="3973822" y="2185436"/>
              <a:ext cx="64461" cy="53264"/>
            </a:xfrm>
            <a:custGeom>
              <a:avLst/>
              <a:gdLst/>
              <a:ahLst/>
              <a:cxnLst/>
              <a:rect l="l" t="t" r="r" b="b"/>
              <a:pathLst>
                <a:path w="1940" h="1603" extrusionOk="0">
                  <a:moveTo>
                    <a:pt x="1" y="0"/>
                  </a:moveTo>
                  <a:lnTo>
                    <a:pt x="1" y="0"/>
                  </a:lnTo>
                  <a:cubicBezTo>
                    <a:pt x="208" y="543"/>
                    <a:pt x="854" y="1086"/>
                    <a:pt x="1293" y="1396"/>
                  </a:cubicBezTo>
                  <a:cubicBezTo>
                    <a:pt x="1397" y="1500"/>
                    <a:pt x="1500" y="1500"/>
                    <a:pt x="1500" y="1603"/>
                  </a:cubicBezTo>
                  <a:cubicBezTo>
                    <a:pt x="1604" y="1603"/>
                    <a:pt x="1733" y="1603"/>
                    <a:pt x="1836" y="1500"/>
                  </a:cubicBezTo>
                  <a:cubicBezTo>
                    <a:pt x="1940" y="1396"/>
                    <a:pt x="1940" y="1293"/>
                    <a:pt x="1836" y="1189"/>
                  </a:cubicBezTo>
                  <a:lnTo>
                    <a:pt x="1604" y="957"/>
                  </a:lnTo>
                  <a:cubicBezTo>
                    <a:pt x="1190" y="543"/>
                    <a:pt x="647" y="104"/>
                    <a:pt x="1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1169;p45">
              <a:extLst>
                <a:ext uri="{FF2B5EF4-FFF2-40B4-BE49-F238E27FC236}">
                  <a16:creationId xmlns:a16="http://schemas.microsoft.com/office/drawing/2014/main" xmlns="" id="{0E95F57E-E351-4F02-822C-F3EA8E471D5F}"/>
                </a:ext>
              </a:extLst>
            </p:cNvPr>
            <p:cNvSpPr/>
            <p:nvPr/>
          </p:nvSpPr>
          <p:spPr>
            <a:xfrm>
              <a:off x="3973822" y="2135593"/>
              <a:ext cx="61039" cy="53297"/>
            </a:xfrm>
            <a:custGeom>
              <a:avLst/>
              <a:gdLst/>
              <a:ahLst/>
              <a:cxnLst/>
              <a:rect l="l" t="t" r="r" b="b"/>
              <a:pathLst>
                <a:path w="1837" h="1604" extrusionOk="0">
                  <a:moveTo>
                    <a:pt x="1500" y="1"/>
                  </a:moveTo>
                  <a:cubicBezTo>
                    <a:pt x="1397" y="1"/>
                    <a:pt x="1293" y="104"/>
                    <a:pt x="1190" y="104"/>
                  </a:cubicBezTo>
                  <a:cubicBezTo>
                    <a:pt x="750" y="518"/>
                    <a:pt x="208" y="1061"/>
                    <a:pt x="1" y="1604"/>
                  </a:cubicBezTo>
                  <a:cubicBezTo>
                    <a:pt x="544" y="1397"/>
                    <a:pt x="1190" y="957"/>
                    <a:pt x="1604" y="518"/>
                  </a:cubicBezTo>
                  <a:cubicBezTo>
                    <a:pt x="1733" y="518"/>
                    <a:pt x="1733" y="415"/>
                    <a:pt x="1836" y="311"/>
                  </a:cubicBezTo>
                  <a:lnTo>
                    <a:pt x="1836" y="104"/>
                  </a:lnTo>
                  <a:cubicBezTo>
                    <a:pt x="1733" y="1"/>
                    <a:pt x="1604" y="1"/>
                    <a:pt x="1500" y="1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1170;p45">
              <a:extLst>
                <a:ext uri="{FF2B5EF4-FFF2-40B4-BE49-F238E27FC236}">
                  <a16:creationId xmlns:a16="http://schemas.microsoft.com/office/drawing/2014/main" xmlns="" id="{FD2BC875-010D-4280-9DB0-4F57BDB0D431}"/>
                </a:ext>
              </a:extLst>
            </p:cNvPr>
            <p:cNvSpPr/>
            <p:nvPr/>
          </p:nvSpPr>
          <p:spPr>
            <a:xfrm>
              <a:off x="3962657" y="2174271"/>
              <a:ext cx="21498" cy="21498"/>
            </a:xfrm>
            <a:custGeom>
              <a:avLst/>
              <a:gdLst/>
              <a:ahLst/>
              <a:cxnLst/>
              <a:rect l="l" t="t" r="r" b="b"/>
              <a:pathLst>
                <a:path w="647" h="647" extrusionOk="0">
                  <a:moveTo>
                    <a:pt x="337" y="0"/>
                  </a:moveTo>
                  <a:cubicBezTo>
                    <a:pt x="130" y="0"/>
                    <a:pt x="1" y="233"/>
                    <a:pt x="1" y="336"/>
                  </a:cubicBezTo>
                  <a:cubicBezTo>
                    <a:pt x="1" y="543"/>
                    <a:pt x="130" y="646"/>
                    <a:pt x="337" y="646"/>
                  </a:cubicBezTo>
                  <a:cubicBezTo>
                    <a:pt x="544" y="646"/>
                    <a:pt x="647" y="543"/>
                    <a:pt x="647" y="336"/>
                  </a:cubicBezTo>
                  <a:cubicBezTo>
                    <a:pt x="647" y="233"/>
                    <a:pt x="544" y="0"/>
                    <a:pt x="337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1171;p45">
              <a:extLst>
                <a:ext uri="{FF2B5EF4-FFF2-40B4-BE49-F238E27FC236}">
                  <a16:creationId xmlns:a16="http://schemas.microsoft.com/office/drawing/2014/main" xmlns="" id="{1974F5B1-23E8-404F-A435-967382263C6B}"/>
                </a:ext>
              </a:extLst>
            </p:cNvPr>
            <p:cNvSpPr/>
            <p:nvPr/>
          </p:nvSpPr>
          <p:spPr>
            <a:xfrm>
              <a:off x="4374955" y="2191450"/>
              <a:ext cx="78218" cy="22362"/>
            </a:xfrm>
            <a:custGeom>
              <a:avLst/>
              <a:gdLst/>
              <a:ahLst/>
              <a:cxnLst/>
              <a:rect l="l" t="t" r="r" b="b"/>
              <a:pathLst>
                <a:path w="2354" h="673" extrusionOk="0">
                  <a:moveTo>
                    <a:pt x="1423" y="0"/>
                  </a:moveTo>
                  <a:cubicBezTo>
                    <a:pt x="1087" y="0"/>
                    <a:pt x="738" y="26"/>
                    <a:pt x="415" y="26"/>
                  </a:cubicBezTo>
                  <a:cubicBezTo>
                    <a:pt x="311" y="26"/>
                    <a:pt x="208" y="26"/>
                    <a:pt x="208" y="129"/>
                  </a:cubicBezTo>
                  <a:cubicBezTo>
                    <a:pt x="104" y="129"/>
                    <a:pt x="1" y="259"/>
                    <a:pt x="1" y="362"/>
                  </a:cubicBezTo>
                  <a:cubicBezTo>
                    <a:pt x="1" y="465"/>
                    <a:pt x="104" y="569"/>
                    <a:pt x="208" y="569"/>
                  </a:cubicBezTo>
                  <a:cubicBezTo>
                    <a:pt x="311" y="672"/>
                    <a:pt x="415" y="672"/>
                    <a:pt x="518" y="672"/>
                  </a:cubicBezTo>
                  <a:cubicBezTo>
                    <a:pt x="1061" y="569"/>
                    <a:pt x="1810" y="465"/>
                    <a:pt x="2353" y="129"/>
                  </a:cubicBezTo>
                  <a:cubicBezTo>
                    <a:pt x="2082" y="26"/>
                    <a:pt x="1759" y="0"/>
                    <a:pt x="1423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1172;p45">
              <a:extLst>
                <a:ext uri="{FF2B5EF4-FFF2-40B4-BE49-F238E27FC236}">
                  <a16:creationId xmlns:a16="http://schemas.microsoft.com/office/drawing/2014/main" xmlns="" id="{CDC75E4C-54EB-42CF-BFF3-DC517B7CD0C4}"/>
                </a:ext>
              </a:extLst>
            </p:cNvPr>
            <p:cNvSpPr/>
            <p:nvPr/>
          </p:nvSpPr>
          <p:spPr>
            <a:xfrm>
              <a:off x="4421342" y="2195737"/>
              <a:ext cx="31832" cy="74762"/>
            </a:xfrm>
            <a:custGeom>
              <a:avLst/>
              <a:gdLst/>
              <a:ahLst/>
              <a:cxnLst/>
              <a:rect l="l" t="t" r="r" b="b"/>
              <a:pathLst>
                <a:path w="958" h="2250" extrusionOk="0">
                  <a:moveTo>
                    <a:pt x="957" y="0"/>
                  </a:moveTo>
                  <a:lnTo>
                    <a:pt x="957" y="0"/>
                  </a:lnTo>
                  <a:cubicBezTo>
                    <a:pt x="544" y="440"/>
                    <a:pt x="208" y="1086"/>
                    <a:pt x="1" y="1732"/>
                  </a:cubicBezTo>
                  <a:lnTo>
                    <a:pt x="1" y="1939"/>
                  </a:lnTo>
                  <a:cubicBezTo>
                    <a:pt x="1" y="2068"/>
                    <a:pt x="1" y="2172"/>
                    <a:pt x="104" y="2172"/>
                  </a:cubicBezTo>
                  <a:cubicBezTo>
                    <a:pt x="156" y="2224"/>
                    <a:pt x="208" y="2249"/>
                    <a:pt x="259" y="2249"/>
                  </a:cubicBezTo>
                  <a:cubicBezTo>
                    <a:pt x="311" y="2249"/>
                    <a:pt x="363" y="2224"/>
                    <a:pt x="414" y="2172"/>
                  </a:cubicBezTo>
                  <a:cubicBezTo>
                    <a:pt x="544" y="2068"/>
                    <a:pt x="544" y="1939"/>
                    <a:pt x="544" y="1836"/>
                  </a:cubicBezTo>
                  <a:cubicBezTo>
                    <a:pt x="750" y="1293"/>
                    <a:pt x="957" y="543"/>
                    <a:pt x="957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1173;p45">
              <a:extLst>
                <a:ext uri="{FF2B5EF4-FFF2-40B4-BE49-F238E27FC236}">
                  <a16:creationId xmlns:a16="http://schemas.microsoft.com/office/drawing/2014/main" xmlns="" id="{2314187A-BC5E-4C5C-A637-385443E9A950}"/>
                </a:ext>
              </a:extLst>
            </p:cNvPr>
            <p:cNvSpPr/>
            <p:nvPr/>
          </p:nvSpPr>
          <p:spPr>
            <a:xfrm>
              <a:off x="4449685" y="2195737"/>
              <a:ext cx="71339" cy="40970"/>
            </a:xfrm>
            <a:custGeom>
              <a:avLst/>
              <a:gdLst/>
              <a:ahLst/>
              <a:cxnLst/>
              <a:rect l="l" t="t" r="r" b="b"/>
              <a:pathLst>
                <a:path w="2147" h="1233" extrusionOk="0">
                  <a:moveTo>
                    <a:pt x="1" y="0"/>
                  </a:moveTo>
                  <a:cubicBezTo>
                    <a:pt x="440" y="543"/>
                    <a:pt x="1087" y="879"/>
                    <a:pt x="1629" y="1190"/>
                  </a:cubicBezTo>
                  <a:lnTo>
                    <a:pt x="1836" y="1190"/>
                  </a:lnTo>
                  <a:cubicBezTo>
                    <a:pt x="1867" y="1220"/>
                    <a:pt x="1897" y="1232"/>
                    <a:pt x="1927" y="1232"/>
                  </a:cubicBezTo>
                  <a:cubicBezTo>
                    <a:pt x="2000" y="1232"/>
                    <a:pt x="2073" y="1159"/>
                    <a:pt x="2146" y="1086"/>
                  </a:cubicBezTo>
                  <a:lnTo>
                    <a:pt x="2146" y="879"/>
                  </a:lnTo>
                  <a:cubicBezTo>
                    <a:pt x="2043" y="776"/>
                    <a:pt x="1940" y="647"/>
                    <a:pt x="1836" y="647"/>
                  </a:cubicBezTo>
                  <a:cubicBezTo>
                    <a:pt x="1397" y="336"/>
                    <a:pt x="647" y="0"/>
                    <a:pt x="1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1174;p45">
              <a:extLst>
                <a:ext uri="{FF2B5EF4-FFF2-40B4-BE49-F238E27FC236}">
                  <a16:creationId xmlns:a16="http://schemas.microsoft.com/office/drawing/2014/main" xmlns="" id="{99EBA126-6851-45D5-94C3-AFE6377CA309}"/>
                </a:ext>
              </a:extLst>
            </p:cNvPr>
            <p:cNvSpPr/>
            <p:nvPr/>
          </p:nvSpPr>
          <p:spPr>
            <a:xfrm>
              <a:off x="4449685" y="2152772"/>
              <a:ext cx="71339" cy="42996"/>
            </a:xfrm>
            <a:custGeom>
              <a:avLst/>
              <a:gdLst/>
              <a:ahLst/>
              <a:cxnLst/>
              <a:rect l="l" t="t" r="r" b="b"/>
              <a:pathLst>
                <a:path w="2147" h="1294" extrusionOk="0">
                  <a:moveTo>
                    <a:pt x="1836" y="1"/>
                  </a:moveTo>
                  <a:cubicBezTo>
                    <a:pt x="1733" y="1"/>
                    <a:pt x="1629" y="1"/>
                    <a:pt x="1500" y="130"/>
                  </a:cubicBezTo>
                  <a:cubicBezTo>
                    <a:pt x="983" y="337"/>
                    <a:pt x="337" y="776"/>
                    <a:pt x="1" y="1293"/>
                  </a:cubicBezTo>
                  <a:cubicBezTo>
                    <a:pt x="647" y="1190"/>
                    <a:pt x="1293" y="880"/>
                    <a:pt x="1836" y="544"/>
                  </a:cubicBezTo>
                  <a:cubicBezTo>
                    <a:pt x="1836" y="544"/>
                    <a:pt x="1940" y="440"/>
                    <a:pt x="2043" y="440"/>
                  </a:cubicBezTo>
                  <a:cubicBezTo>
                    <a:pt x="2043" y="337"/>
                    <a:pt x="2146" y="234"/>
                    <a:pt x="2043" y="130"/>
                  </a:cubicBezTo>
                  <a:cubicBezTo>
                    <a:pt x="2043" y="1"/>
                    <a:pt x="1940" y="1"/>
                    <a:pt x="1836" y="1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1175;p45">
              <a:extLst>
                <a:ext uri="{FF2B5EF4-FFF2-40B4-BE49-F238E27FC236}">
                  <a16:creationId xmlns:a16="http://schemas.microsoft.com/office/drawing/2014/main" xmlns="" id="{330104F2-4D4A-46A5-8D61-B36A647E6C4D}"/>
                </a:ext>
              </a:extLst>
            </p:cNvPr>
            <p:cNvSpPr/>
            <p:nvPr/>
          </p:nvSpPr>
          <p:spPr>
            <a:xfrm>
              <a:off x="4421342" y="2122900"/>
              <a:ext cx="31832" cy="72868"/>
            </a:xfrm>
            <a:custGeom>
              <a:avLst/>
              <a:gdLst/>
              <a:ahLst/>
              <a:cxnLst/>
              <a:rect l="l" t="t" r="r" b="b"/>
              <a:pathLst>
                <a:path w="958" h="2193" extrusionOk="0">
                  <a:moveTo>
                    <a:pt x="284" y="1"/>
                  </a:moveTo>
                  <a:cubicBezTo>
                    <a:pt x="265" y="1"/>
                    <a:pt x="242" y="12"/>
                    <a:pt x="208" y="47"/>
                  </a:cubicBezTo>
                  <a:cubicBezTo>
                    <a:pt x="104" y="47"/>
                    <a:pt x="1" y="150"/>
                    <a:pt x="1" y="254"/>
                  </a:cubicBezTo>
                  <a:lnTo>
                    <a:pt x="1" y="590"/>
                  </a:lnTo>
                  <a:cubicBezTo>
                    <a:pt x="208" y="1133"/>
                    <a:pt x="544" y="1779"/>
                    <a:pt x="957" y="2192"/>
                  </a:cubicBezTo>
                  <a:cubicBezTo>
                    <a:pt x="957" y="1675"/>
                    <a:pt x="750" y="900"/>
                    <a:pt x="544" y="383"/>
                  </a:cubicBezTo>
                  <a:cubicBezTo>
                    <a:pt x="544" y="254"/>
                    <a:pt x="544" y="150"/>
                    <a:pt x="414" y="47"/>
                  </a:cubicBezTo>
                  <a:cubicBezTo>
                    <a:pt x="346" y="47"/>
                    <a:pt x="323" y="1"/>
                    <a:pt x="284" y="1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1176;p45">
              <a:extLst>
                <a:ext uri="{FF2B5EF4-FFF2-40B4-BE49-F238E27FC236}">
                  <a16:creationId xmlns:a16="http://schemas.microsoft.com/office/drawing/2014/main" xmlns="" id="{C963CBA6-5C48-4521-B105-C51C04D48087}"/>
                </a:ext>
              </a:extLst>
            </p:cNvPr>
            <p:cNvSpPr/>
            <p:nvPr/>
          </p:nvSpPr>
          <p:spPr>
            <a:xfrm>
              <a:off x="4439385" y="2185436"/>
              <a:ext cx="24954" cy="22861"/>
            </a:xfrm>
            <a:custGeom>
              <a:avLst/>
              <a:gdLst/>
              <a:ahLst/>
              <a:cxnLst/>
              <a:rect l="l" t="t" r="r" b="b"/>
              <a:pathLst>
                <a:path w="751" h="688" extrusionOk="0">
                  <a:moveTo>
                    <a:pt x="414" y="0"/>
                  </a:moveTo>
                  <a:cubicBezTo>
                    <a:pt x="311" y="0"/>
                    <a:pt x="104" y="104"/>
                    <a:pt x="104" y="207"/>
                  </a:cubicBezTo>
                  <a:cubicBezTo>
                    <a:pt x="1" y="440"/>
                    <a:pt x="104" y="543"/>
                    <a:pt x="207" y="646"/>
                  </a:cubicBezTo>
                  <a:cubicBezTo>
                    <a:pt x="263" y="674"/>
                    <a:pt x="320" y="687"/>
                    <a:pt x="374" y="687"/>
                  </a:cubicBezTo>
                  <a:cubicBezTo>
                    <a:pt x="522" y="687"/>
                    <a:pt x="647" y="591"/>
                    <a:pt x="647" y="440"/>
                  </a:cubicBezTo>
                  <a:cubicBezTo>
                    <a:pt x="750" y="310"/>
                    <a:pt x="647" y="104"/>
                    <a:pt x="414" y="0"/>
                  </a:cubicBezTo>
                  <a:close/>
                </a:path>
              </a:pathLst>
            </a:custGeom>
            <a:solidFill>
              <a:srgbClr val="B8E5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1177;p45">
              <a:extLst>
                <a:ext uri="{FF2B5EF4-FFF2-40B4-BE49-F238E27FC236}">
                  <a16:creationId xmlns:a16="http://schemas.microsoft.com/office/drawing/2014/main" xmlns="" id="{AC6EDBF3-0CE3-4A03-BB57-041AE57DBB4D}"/>
                </a:ext>
              </a:extLst>
            </p:cNvPr>
            <p:cNvSpPr/>
            <p:nvPr/>
          </p:nvSpPr>
          <p:spPr>
            <a:xfrm>
              <a:off x="4056294" y="2231823"/>
              <a:ext cx="368526" cy="64428"/>
            </a:xfrm>
            <a:custGeom>
              <a:avLst/>
              <a:gdLst/>
              <a:ahLst/>
              <a:cxnLst/>
              <a:rect l="l" t="t" r="r" b="b"/>
              <a:pathLst>
                <a:path w="11091" h="1939" extrusionOk="0">
                  <a:moveTo>
                    <a:pt x="5274" y="0"/>
                  </a:moveTo>
                  <a:cubicBezTo>
                    <a:pt x="3645" y="0"/>
                    <a:pt x="2043" y="440"/>
                    <a:pt x="750" y="1189"/>
                  </a:cubicBezTo>
                  <a:cubicBezTo>
                    <a:pt x="414" y="1293"/>
                    <a:pt x="104" y="1499"/>
                    <a:pt x="0" y="1836"/>
                  </a:cubicBezTo>
                  <a:lnTo>
                    <a:pt x="9462" y="1939"/>
                  </a:lnTo>
                  <a:cubicBezTo>
                    <a:pt x="10005" y="1939"/>
                    <a:pt x="10547" y="1836"/>
                    <a:pt x="11090" y="1836"/>
                  </a:cubicBezTo>
                  <a:cubicBezTo>
                    <a:pt x="10754" y="1499"/>
                    <a:pt x="10341" y="1189"/>
                    <a:pt x="9798" y="1086"/>
                  </a:cubicBezTo>
                  <a:cubicBezTo>
                    <a:pt x="8402" y="440"/>
                    <a:pt x="6773" y="0"/>
                    <a:pt x="5274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1178;p45">
              <a:extLst>
                <a:ext uri="{FF2B5EF4-FFF2-40B4-BE49-F238E27FC236}">
                  <a16:creationId xmlns:a16="http://schemas.microsoft.com/office/drawing/2014/main" xmlns="" id="{AE24026D-B287-4162-919B-D73D885DB63B}"/>
                </a:ext>
              </a:extLst>
            </p:cNvPr>
            <p:cNvSpPr/>
            <p:nvPr/>
          </p:nvSpPr>
          <p:spPr>
            <a:xfrm>
              <a:off x="3991865" y="2289374"/>
              <a:ext cx="500805" cy="368493"/>
            </a:xfrm>
            <a:custGeom>
              <a:avLst/>
              <a:gdLst/>
              <a:ahLst/>
              <a:cxnLst/>
              <a:rect l="l" t="t" r="r" b="b"/>
              <a:pathLst>
                <a:path w="15072" h="11090" extrusionOk="0">
                  <a:moveTo>
                    <a:pt x="544" y="0"/>
                  </a:moveTo>
                  <a:cubicBezTo>
                    <a:pt x="207" y="0"/>
                    <a:pt x="1" y="310"/>
                    <a:pt x="1" y="646"/>
                  </a:cubicBezTo>
                  <a:lnTo>
                    <a:pt x="104" y="1835"/>
                  </a:lnTo>
                  <a:cubicBezTo>
                    <a:pt x="104" y="2146"/>
                    <a:pt x="414" y="2352"/>
                    <a:pt x="647" y="2352"/>
                  </a:cubicBezTo>
                  <a:lnTo>
                    <a:pt x="2353" y="2352"/>
                  </a:lnTo>
                  <a:lnTo>
                    <a:pt x="2999" y="5816"/>
                  </a:lnTo>
                  <a:lnTo>
                    <a:pt x="2999" y="5920"/>
                  </a:lnTo>
                  <a:lnTo>
                    <a:pt x="3129" y="6463"/>
                  </a:lnTo>
                  <a:lnTo>
                    <a:pt x="3129" y="6566"/>
                  </a:lnTo>
                  <a:lnTo>
                    <a:pt x="3232" y="7316"/>
                  </a:lnTo>
                  <a:lnTo>
                    <a:pt x="3335" y="7419"/>
                  </a:lnTo>
                  <a:lnTo>
                    <a:pt x="3982" y="11090"/>
                  </a:lnTo>
                  <a:lnTo>
                    <a:pt x="10987" y="11090"/>
                  </a:lnTo>
                  <a:lnTo>
                    <a:pt x="11530" y="7755"/>
                  </a:lnTo>
                  <a:lnTo>
                    <a:pt x="11530" y="7652"/>
                  </a:lnTo>
                  <a:lnTo>
                    <a:pt x="11633" y="6876"/>
                  </a:lnTo>
                  <a:lnTo>
                    <a:pt x="11633" y="6773"/>
                  </a:lnTo>
                  <a:lnTo>
                    <a:pt x="11737" y="6230"/>
                  </a:lnTo>
                  <a:lnTo>
                    <a:pt x="11737" y="6127"/>
                  </a:lnTo>
                  <a:lnTo>
                    <a:pt x="12176" y="3645"/>
                  </a:lnTo>
                  <a:lnTo>
                    <a:pt x="12383" y="2146"/>
                  </a:lnTo>
                  <a:lnTo>
                    <a:pt x="14218" y="2146"/>
                  </a:lnTo>
                  <a:cubicBezTo>
                    <a:pt x="14425" y="2146"/>
                    <a:pt x="14632" y="1939"/>
                    <a:pt x="14761" y="1706"/>
                  </a:cubicBezTo>
                  <a:lnTo>
                    <a:pt x="14968" y="646"/>
                  </a:lnTo>
                  <a:cubicBezTo>
                    <a:pt x="15071" y="310"/>
                    <a:pt x="14761" y="0"/>
                    <a:pt x="14425" y="0"/>
                  </a:cubicBezTo>
                  <a:close/>
                </a:path>
              </a:pathLst>
            </a:custGeom>
            <a:solidFill>
              <a:srgbClr val="FF6D5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1179;p45">
              <a:extLst>
                <a:ext uri="{FF2B5EF4-FFF2-40B4-BE49-F238E27FC236}">
                  <a16:creationId xmlns:a16="http://schemas.microsoft.com/office/drawing/2014/main" xmlns="" id="{48102B83-8AD4-4557-8BA1-07837749DEDC}"/>
                </a:ext>
              </a:extLst>
            </p:cNvPr>
            <p:cNvSpPr/>
            <p:nvPr/>
          </p:nvSpPr>
          <p:spPr>
            <a:xfrm>
              <a:off x="4134448" y="2360649"/>
              <a:ext cx="268877" cy="49874"/>
            </a:xfrm>
            <a:custGeom>
              <a:avLst/>
              <a:gdLst/>
              <a:ahLst/>
              <a:cxnLst/>
              <a:rect l="l" t="t" r="r" b="b"/>
              <a:pathLst>
                <a:path w="8092" h="1501" extrusionOk="0">
                  <a:moveTo>
                    <a:pt x="1" y="1"/>
                  </a:moveTo>
                  <a:lnTo>
                    <a:pt x="7885" y="1500"/>
                  </a:lnTo>
                  <a:lnTo>
                    <a:pt x="8092" y="1"/>
                  </a:ln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1180;p45">
              <a:extLst>
                <a:ext uri="{FF2B5EF4-FFF2-40B4-BE49-F238E27FC236}">
                  <a16:creationId xmlns:a16="http://schemas.microsoft.com/office/drawing/2014/main" xmlns="" id="{D8E2B65C-63B5-4BD9-9979-3F2B86349796}"/>
                </a:ext>
              </a:extLst>
            </p:cNvPr>
            <p:cNvSpPr/>
            <p:nvPr/>
          </p:nvSpPr>
          <p:spPr>
            <a:xfrm>
              <a:off x="4095803" y="2504097"/>
              <a:ext cx="282633" cy="13789"/>
            </a:xfrm>
            <a:custGeom>
              <a:avLst/>
              <a:gdLst/>
              <a:ahLst/>
              <a:cxnLst/>
              <a:rect l="l" t="t" r="r" b="b"/>
              <a:pathLst>
                <a:path w="8506" h="415" extrusionOk="0">
                  <a:moveTo>
                    <a:pt x="1" y="1"/>
                  </a:moveTo>
                  <a:lnTo>
                    <a:pt x="1" y="104"/>
                  </a:lnTo>
                  <a:cubicBezTo>
                    <a:pt x="2896" y="104"/>
                    <a:pt x="5688" y="208"/>
                    <a:pt x="8505" y="414"/>
                  </a:cubicBezTo>
                  <a:lnTo>
                    <a:pt x="8505" y="311"/>
                  </a:lnTo>
                  <a:cubicBezTo>
                    <a:pt x="5688" y="104"/>
                    <a:pt x="2792" y="1"/>
                    <a:pt x="1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1181;p45">
              <a:extLst>
                <a:ext uri="{FF2B5EF4-FFF2-40B4-BE49-F238E27FC236}">
                  <a16:creationId xmlns:a16="http://schemas.microsoft.com/office/drawing/2014/main" xmlns="" id="{AA804269-BFD7-42F0-B2D0-CC60CDDBD025}"/>
                </a:ext>
              </a:extLst>
            </p:cNvPr>
            <p:cNvSpPr/>
            <p:nvPr/>
          </p:nvSpPr>
          <p:spPr>
            <a:xfrm>
              <a:off x="4091517" y="2482631"/>
              <a:ext cx="290342" cy="13789"/>
            </a:xfrm>
            <a:custGeom>
              <a:avLst/>
              <a:gdLst/>
              <a:ahLst/>
              <a:cxnLst/>
              <a:rect l="l" t="t" r="r" b="b"/>
              <a:pathLst>
                <a:path w="8738" h="415" extrusionOk="0">
                  <a:moveTo>
                    <a:pt x="0" y="0"/>
                  </a:moveTo>
                  <a:lnTo>
                    <a:pt x="0" y="104"/>
                  </a:lnTo>
                  <a:cubicBezTo>
                    <a:pt x="2921" y="104"/>
                    <a:pt x="5817" y="207"/>
                    <a:pt x="8738" y="414"/>
                  </a:cubicBezTo>
                  <a:lnTo>
                    <a:pt x="8738" y="311"/>
                  </a:lnTo>
                  <a:cubicBezTo>
                    <a:pt x="5817" y="104"/>
                    <a:pt x="2921" y="0"/>
                    <a:pt x="0" y="0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1182;p45">
              <a:extLst>
                <a:ext uri="{FF2B5EF4-FFF2-40B4-BE49-F238E27FC236}">
                  <a16:creationId xmlns:a16="http://schemas.microsoft.com/office/drawing/2014/main" xmlns="" id="{3E418DC6-31AF-4106-A48E-FC7EB13A7A07}"/>
                </a:ext>
              </a:extLst>
            </p:cNvPr>
            <p:cNvSpPr/>
            <p:nvPr/>
          </p:nvSpPr>
          <p:spPr>
            <a:xfrm>
              <a:off x="4099226" y="2532440"/>
              <a:ext cx="275755" cy="14653"/>
            </a:xfrm>
            <a:custGeom>
              <a:avLst/>
              <a:gdLst/>
              <a:ahLst/>
              <a:cxnLst/>
              <a:rect l="l" t="t" r="r" b="b"/>
              <a:pathLst>
                <a:path w="8299" h="441" extrusionOk="0">
                  <a:moveTo>
                    <a:pt x="1" y="1"/>
                  </a:moveTo>
                  <a:lnTo>
                    <a:pt x="104" y="104"/>
                  </a:lnTo>
                  <a:cubicBezTo>
                    <a:pt x="2793" y="104"/>
                    <a:pt x="5585" y="208"/>
                    <a:pt x="8299" y="440"/>
                  </a:cubicBezTo>
                  <a:lnTo>
                    <a:pt x="8299" y="337"/>
                  </a:lnTo>
                  <a:cubicBezTo>
                    <a:pt x="5585" y="104"/>
                    <a:pt x="2793" y="1"/>
                    <a:pt x="1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1183;p45">
              <a:extLst>
                <a:ext uri="{FF2B5EF4-FFF2-40B4-BE49-F238E27FC236}">
                  <a16:creationId xmlns:a16="http://schemas.microsoft.com/office/drawing/2014/main" xmlns="" id="{FCE5D2AE-A378-4323-BEC0-F23F8746DA62}"/>
                </a:ext>
              </a:extLst>
            </p:cNvPr>
            <p:cNvSpPr/>
            <p:nvPr/>
          </p:nvSpPr>
          <p:spPr>
            <a:xfrm>
              <a:off x="3988442" y="2486054"/>
              <a:ext cx="114269" cy="171819"/>
            </a:xfrm>
            <a:custGeom>
              <a:avLst/>
              <a:gdLst/>
              <a:ahLst/>
              <a:cxnLst/>
              <a:rect l="l" t="t" r="r" b="b"/>
              <a:pathLst>
                <a:path w="3439" h="5171" extrusionOk="0">
                  <a:moveTo>
                    <a:pt x="207" y="1"/>
                  </a:moveTo>
                  <a:lnTo>
                    <a:pt x="0" y="208"/>
                  </a:lnTo>
                  <a:cubicBezTo>
                    <a:pt x="1164" y="1733"/>
                    <a:pt x="2249" y="3439"/>
                    <a:pt x="3102" y="5171"/>
                  </a:cubicBezTo>
                  <a:lnTo>
                    <a:pt x="3438" y="5068"/>
                  </a:lnTo>
                  <a:cubicBezTo>
                    <a:pt x="2585" y="3232"/>
                    <a:pt x="1500" y="1500"/>
                    <a:pt x="207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1184;p45">
              <a:extLst>
                <a:ext uri="{FF2B5EF4-FFF2-40B4-BE49-F238E27FC236}">
                  <a16:creationId xmlns:a16="http://schemas.microsoft.com/office/drawing/2014/main" xmlns="" id="{7CAF8034-7B8C-4F48-A26F-7CDC670950D3}"/>
                </a:ext>
              </a:extLst>
            </p:cNvPr>
            <p:cNvSpPr/>
            <p:nvPr/>
          </p:nvSpPr>
          <p:spPr>
            <a:xfrm>
              <a:off x="3894804" y="2418201"/>
              <a:ext cx="150354" cy="107391"/>
            </a:xfrm>
            <a:custGeom>
              <a:avLst/>
              <a:gdLst/>
              <a:ahLst/>
              <a:cxnLst/>
              <a:rect l="l" t="t" r="r" b="b"/>
              <a:pathLst>
                <a:path w="4525" h="3232" extrusionOk="0">
                  <a:moveTo>
                    <a:pt x="3878" y="1"/>
                  </a:moveTo>
                  <a:cubicBezTo>
                    <a:pt x="3775" y="1"/>
                    <a:pt x="3671" y="104"/>
                    <a:pt x="3465" y="207"/>
                  </a:cubicBezTo>
                  <a:cubicBezTo>
                    <a:pt x="3335" y="414"/>
                    <a:pt x="3232" y="647"/>
                    <a:pt x="3128" y="854"/>
                  </a:cubicBezTo>
                  <a:cubicBezTo>
                    <a:pt x="3025" y="750"/>
                    <a:pt x="2922" y="544"/>
                    <a:pt x="2818" y="414"/>
                  </a:cubicBezTo>
                  <a:cubicBezTo>
                    <a:pt x="2818" y="311"/>
                    <a:pt x="2586" y="207"/>
                    <a:pt x="2482" y="104"/>
                  </a:cubicBezTo>
                  <a:cubicBezTo>
                    <a:pt x="2430" y="52"/>
                    <a:pt x="2353" y="27"/>
                    <a:pt x="2272" y="27"/>
                  </a:cubicBezTo>
                  <a:cubicBezTo>
                    <a:pt x="2191" y="27"/>
                    <a:pt x="2107" y="52"/>
                    <a:pt x="2043" y="104"/>
                  </a:cubicBezTo>
                  <a:cubicBezTo>
                    <a:pt x="1939" y="207"/>
                    <a:pt x="1836" y="311"/>
                    <a:pt x="1836" y="414"/>
                  </a:cubicBezTo>
                  <a:cubicBezTo>
                    <a:pt x="1836" y="647"/>
                    <a:pt x="1836" y="957"/>
                    <a:pt x="1939" y="1190"/>
                  </a:cubicBezTo>
                  <a:cubicBezTo>
                    <a:pt x="1733" y="957"/>
                    <a:pt x="1396" y="854"/>
                    <a:pt x="1086" y="854"/>
                  </a:cubicBezTo>
                  <a:cubicBezTo>
                    <a:pt x="1043" y="811"/>
                    <a:pt x="978" y="786"/>
                    <a:pt x="910" y="786"/>
                  </a:cubicBezTo>
                  <a:cubicBezTo>
                    <a:pt x="812" y="786"/>
                    <a:pt x="707" y="836"/>
                    <a:pt x="647" y="957"/>
                  </a:cubicBezTo>
                  <a:cubicBezTo>
                    <a:pt x="543" y="1061"/>
                    <a:pt x="543" y="1293"/>
                    <a:pt x="647" y="1397"/>
                  </a:cubicBezTo>
                  <a:cubicBezTo>
                    <a:pt x="647" y="1603"/>
                    <a:pt x="750" y="1836"/>
                    <a:pt x="879" y="1939"/>
                  </a:cubicBezTo>
                  <a:cubicBezTo>
                    <a:pt x="647" y="1939"/>
                    <a:pt x="337" y="2043"/>
                    <a:pt x="104" y="2250"/>
                  </a:cubicBezTo>
                  <a:cubicBezTo>
                    <a:pt x="104" y="2353"/>
                    <a:pt x="1" y="2482"/>
                    <a:pt x="104" y="2586"/>
                  </a:cubicBezTo>
                  <a:cubicBezTo>
                    <a:pt x="104" y="2793"/>
                    <a:pt x="337" y="2793"/>
                    <a:pt x="543" y="2793"/>
                  </a:cubicBezTo>
                  <a:lnTo>
                    <a:pt x="2172" y="2793"/>
                  </a:lnTo>
                  <a:cubicBezTo>
                    <a:pt x="2689" y="2793"/>
                    <a:pt x="3232" y="2999"/>
                    <a:pt x="3775" y="3232"/>
                  </a:cubicBezTo>
                  <a:cubicBezTo>
                    <a:pt x="3878" y="2482"/>
                    <a:pt x="4111" y="1603"/>
                    <a:pt x="4318" y="854"/>
                  </a:cubicBezTo>
                  <a:cubicBezTo>
                    <a:pt x="4421" y="647"/>
                    <a:pt x="4524" y="311"/>
                    <a:pt x="4421" y="207"/>
                  </a:cubicBezTo>
                  <a:cubicBezTo>
                    <a:pt x="4318" y="1"/>
                    <a:pt x="4111" y="1"/>
                    <a:pt x="3878" y="1"/>
                  </a:cubicBezTo>
                  <a:close/>
                </a:path>
              </a:pathLst>
            </a:custGeom>
            <a:solidFill>
              <a:srgbClr val="F9EF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1185;p45">
              <a:extLst>
                <a:ext uri="{FF2B5EF4-FFF2-40B4-BE49-F238E27FC236}">
                  <a16:creationId xmlns:a16="http://schemas.microsoft.com/office/drawing/2014/main" xmlns="" id="{F7ECA975-F2FA-482E-87D6-5F7B01A39FF7}"/>
                </a:ext>
              </a:extLst>
            </p:cNvPr>
            <p:cNvSpPr/>
            <p:nvPr/>
          </p:nvSpPr>
          <p:spPr>
            <a:xfrm>
              <a:off x="3988442" y="2492932"/>
              <a:ext cx="38677" cy="39541"/>
            </a:xfrm>
            <a:custGeom>
              <a:avLst/>
              <a:gdLst/>
              <a:ahLst/>
              <a:cxnLst/>
              <a:rect l="l" t="t" r="r" b="b"/>
              <a:pathLst>
                <a:path w="1164" h="1190" extrusionOk="0">
                  <a:moveTo>
                    <a:pt x="1164" y="1"/>
                  </a:moveTo>
                  <a:cubicBezTo>
                    <a:pt x="1060" y="1"/>
                    <a:pt x="957" y="104"/>
                    <a:pt x="853" y="233"/>
                  </a:cubicBezTo>
                  <a:lnTo>
                    <a:pt x="750" y="337"/>
                  </a:lnTo>
                  <a:cubicBezTo>
                    <a:pt x="647" y="440"/>
                    <a:pt x="647" y="544"/>
                    <a:pt x="750" y="544"/>
                  </a:cubicBezTo>
                  <a:cubicBezTo>
                    <a:pt x="681" y="544"/>
                    <a:pt x="555" y="498"/>
                    <a:pt x="447" y="498"/>
                  </a:cubicBezTo>
                  <a:cubicBezTo>
                    <a:pt x="394" y="498"/>
                    <a:pt x="345" y="509"/>
                    <a:pt x="310" y="544"/>
                  </a:cubicBezTo>
                  <a:cubicBezTo>
                    <a:pt x="207" y="544"/>
                    <a:pt x="104" y="544"/>
                    <a:pt x="0" y="647"/>
                  </a:cubicBezTo>
                  <a:cubicBezTo>
                    <a:pt x="414" y="880"/>
                    <a:pt x="750" y="983"/>
                    <a:pt x="1060" y="1190"/>
                  </a:cubicBezTo>
                  <a:cubicBezTo>
                    <a:pt x="1060" y="880"/>
                    <a:pt x="1060" y="440"/>
                    <a:pt x="1164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186;p45">
              <a:extLst>
                <a:ext uri="{FF2B5EF4-FFF2-40B4-BE49-F238E27FC236}">
                  <a16:creationId xmlns:a16="http://schemas.microsoft.com/office/drawing/2014/main" xmlns="" id="{EB849AD5-8A7E-41F2-B2C4-E2AFB2FC6F05}"/>
                </a:ext>
              </a:extLst>
            </p:cNvPr>
            <p:cNvSpPr/>
            <p:nvPr/>
          </p:nvSpPr>
          <p:spPr>
            <a:xfrm>
              <a:off x="3995320" y="2571949"/>
              <a:ext cx="96227" cy="71339"/>
            </a:xfrm>
            <a:custGeom>
              <a:avLst/>
              <a:gdLst/>
              <a:ahLst/>
              <a:cxnLst/>
              <a:rect l="l" t="t" r="r" b="b"/>
              <a:pathLst>
                <a:path w="2896" h="2147" extrusionOk="0">
                  <a:moveTo>
                    <a:pt x="0" y="1"/>
                  </a:moveTo>
                  <a:lnTo>
                    <a:pt x="0" y="1"/>
                  </a:lnTo>
                  <a:cubicBezTo>
                    <a:pt x="103" y="647"/>
                    <a:pt x="543" y="1190"/>
                    <a:pt x="1086" y="1500"/>
                  </a:cubicBezTo>
                  <a:cubicBezTo>
                    <a:pt x="1603" y="1940"/>
                    <a:pt x="2249" y="2146"/>
                    <a:pt x="2895" y="2146"/>
                  </a:cubicBezTo>
                  <a:cubicBezTo>
                    <a:pt x="2249" y="1087"/>
                    <a:pt x="1189" y="311"/>
                    <a:pt x="0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187;p45">
              <a:extLst>
                <a:ext uri="{FF2B5EF4-FFF2-40B4-BE49-F238E27FC236}">
                  <a16:creationId xmlns:a16="http://schemas.microsoft.com/office/drawing/2014/main" xmlns="" id="{65F98229-A7B2-44BB-87A3-F4BA6B625D68}"/>
                </a:ext>
              </a:extLst>
            </p:cNvPr>
            <p:cNvSpPr/>
            <p:nvPr/>
          </p:nvSpPr>
          <p:spPr>
            <a:xfrm>
              <a:off x="4327737" y="2486054"/>
              <a:ext cx="115133" cy="171819"/>
            </a:xfrm>
            <a:custGeom>
              <a:avLst/>
              <a:gdLst/>
              <a:ahLst/>
              <a:cxnLst/>
              <a:rect l="l" t="t" r="r" b="b"/>
              <a:pathLst>
                <a:path w="3465" h="5171" extrusionOk="0">
                  <a:moveTo>
                    <a:pt x="3231" y="1"/>
                  </a:moveTo>
                  <a:cubicBezTo>
                    <a:pt x="1939" y="1500"/>
                    <a:pt x="879" y="3232"/>
                    <a:pt x="0" y="5068"/>
                  </a:cubicBezTo>
                  <a:lnTo>
                    <a:pt x="336" y="5171"/>
                  </a:lnTo>
                  <a:cubicBezTo>
                    <a:pt x="1189" y="3439"/>
                    <a:pt x="2275" y="1733"/>
                    <a:pt x="3464" y="208"/>
                  </a:cubicBezTo>
                  <a:lnTo>
                    <a:pt x="3231" y="1"/>
                  </a:ln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188;p45">
              <a:extLst>
                <a:ext uri="{FF2B5EF4-FFF2-40B4-BE49-F238E27FC236}">
                  <a16:creationId xmlns:a16="http://schemas.microsoft.com/office/drawing/2014/main" xmlns="" id="{59321131-A5F7-4F3A-A6B1-77DB94B94F28}"/>
                </a:ext>
              </a:extLst>
            </p:cNvPr>
            <p:cNvSpPr/>
            <p:nvPr/>
          </p:nvSpPr>
          <p:spPr>
            <a:xfrm>
              <a:off x="4385289" y="2418201"/>
              <a:ext cx="150321" cy="107391"/>
            </a:xfrm>
            <a:custGeom>
              <a:avLst/>
              <a:gdLst/>
              <a:ahLst/>
              <a:cxnLst/>
              <a:rect l="l" t="t" r="r" b="b"/>
              <a:pathLst>
                <a:path w="4524" h="3232" extrusionOk="0">
                  <a:moveTo>
                    <a:pt x="543" y="1"/>
                  </a:moveTo>
                  <a:cubicBezTo>
                    <a:pt x="440" y="1"/>
                    <a:pt x="207" y="1"/>
                    <a:pt x="104" y="207"/>
                  </a:cubicBezTo>
                  <a:cubicBezTo>
                    <a:pt x="0" y="311"/>
                    <a:pt x="104" y="647"/>
                    <a:pt x="104" y="854"/>
                  </a:cubicBezTo>
                  <a:cubicBezTo>
                    <a:pt x="440" y="1603"/>
                    <a:pt x="646" y="2482"/>
                    <a:pt x="750" y="3232"/>
                  </a:cubicBezTo>
                  <a:cubicBezTo>
                    <a:pt x="1189" y="2999"/>
                    <a:pt x="1835" y="2793"/>
                    <a:pt x="2378" y="2793"/>
                  </a:cubicBezTo>
                  <a:lnTo>
                    <a:pt x="3981" y="2793"/>
                  </a:lnTo>
                  <a:cubicBezTo>
                    <a:pt x="4214" y="2793"/>
                    <a:pt x="4421" y="2793"/>
                    <a:pt x="4421" y="2586"/>
                  </a:cubicBezTo>
                  <a:cubicBezTo>
                    <a:pt x="4524" y="2482"/>
                    <a:pt x="4421" y="2353"/>
                    <a:pt x="4317" y="2250"/>
                  </a:cubicBezTo>
                  <a:cubicBezTo>
                    <a:pt x="4214" y="2043"/>
                    <a:pt x="3878" y="1939"/>
                    <a:pt x="3671" y="1939"/>
                  </a:cubicBezTo>
                  <a:cubicBezTo>
                    <a:pt x="3774" y="1836"/>
                    <a:pt x="3878" y="1603"/>
                    <a:pt x="3878" y="1397"/>
                  </a:cubicBezTo>
                  <a:cubicBezTo>
                    <a:pt x="3878" y="1293"/>
                    <a:pt x="3981" y="1061"/>
                    <a:pt x="3878" y="957"/>
                  </a:cubicBezTo>
                  <a:cubicBezTo>
                    <a:pt x="3817" y="836"/>
                    <a:pt x="3721" y="786"/>
                    <a:pt x="3605" y="786"/>
                  </a:cubicBezTo>
                  <a:cubicBezTo>
                    <a:pt x="3523" y="786"/>
                    <a:pt x="3431" y="811"/>
                    <a:pt x="3335" y="854"/>
                  </a:cubicBezTo>
                  <a:cubicBezTo>
                    <a:pt x="3128" y="854"/>
                    <a:pt x="2792" y="957"/>
                    <a:pt x="2585" y="1190"/>
                  </a:cubicBezTo>
                  <a:cubicBezTo>
                    <a:pt x="2689" y="957"/>
                    <a:pt x="2689" y="647"/>
                    <a:pt x="2689" y="414"/>
                  </a:cubicBezTo>
                  <a:cubicBezTo>
                    <a:pt x="2689" y="311"/>
                    <a:pt x="2585" y="207"/>
                    <a:pt x="2482" y="104"/>
                  </a:cubicBezTo>
                  <a:cubicBezTo>
                    <a:pt x="2430" y="52"/>
                    <a:pt x="2346" y="27"/>
                    <a:pt x="2262" y="27"/>
                  </a:cubicBezTo>
                  <a:cubicBezTo>
                    <a:pt x="2178" y="27"/>
                    <a:pt x="2094" y="52"/>
                    <a:pt x="2042" y="104"/>
                  </a:cubicBezTo>
                  <a:cubicBezTo>
                    <a:pt x="1939" y="207"/>
                    <a:pt x="1732" y="311"/>
                    <a:pt x="1629" y="414"/>
                  </a:cubicBezTo>
                  <a:cubicBezTo>
                    <a:pt x="1499" y="544"/>
                    <a:pt x="1499" y="750"/>
                    <a:pt x="1396" y="854"/>
                  </a:cubicBezTo>
                  <a:cubicBezTo>
                    <a:pt x="1293" y="647"/>
                    <a:pt x="1189" y="414"/>
                    <a:pt x="1086" y="207"/>
                  </a:cubicBezTo>
                  <a:cubicBezTo>
                    <a:pt x="853" y="104"/>
                    <a:pt x="750" y="1"/>
                    <a:pt x="543" y="1"/>
                  </a:cubicBezTo>
                  <a:close/>
                </a:path>
              </a:pathLst>
            </a:custGeom>
            <a:solidFill>
              <a:srgbClr val="F9EFD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1189;p45">
              <a:extLst>
                <a:ext uri="{FF2B5EF4-FFF2-40B4-BE49-F238E27FC236}">
                  <a16:creationId xmlns:a16="http://schemas.microsoft.com/office/drawing/2014/main" xmlns="" id="{1318A544-B491-4BF5-8AD7-D6DA94A3894E}"/>
                </a:ext>
              </a:extLst>
            </p:cNvPr>
            <p:cNvSpPr/>
            <p:nvPr/>
          </p:nvSpPr>
          <p:spPr>
            <a:xfrm>
              <a:off x="4403298" y="2492932"/>
              <a:ext cx="39574" cy="39541"/>
            </a:xfrm>
            <a:custGeom>
              <a:avLst/>
              <a:gdLst/>
              <a:ahLst/>
              <a:cxnLst/>
              <a:rect l="l" t="t" r="r" b="b"/>
              <a:pathLst>
                <a:path w="1191" h="1190" extrusionOk="0">
                  <a:moveTo>
                    <a:pt x="1" y="1"/>
                  </a:moveTo>
                  <a:cubicBezTo>
                    <a:pt x="104" y="440"/>
                    <a:pt x="104" y="880"/>
                    <a:pt x="104" y="1190"/>
                  </a:cubicBezTo>
                  <a:cubicBezTo>
                    <a:pt x="440" y="983"/>
                    <a:pt x="751" y="880"/>
                    <a:pt x="1190" y="647"/>
                  </a:cubicBezTo>
                  <a:cubicBezTo>
                    <a:pt x="1087" y="544"/>
                    <a:pt x="957" y="544"/>
                    <a:pt x="854" y="544"/>
                  </a:cubicBezTo>
                  <a:cubicBezTo>
                    <a:pt x="820" y="509"/>
                    <a:pt x="774" y="498"/>
                    <a:pt x="724" y="498"/>
                  </a:cubicBezTo>
                  <a:cubicBezTo>
                    <a:pt x="624" y="498"/>
                    <a:pt x="509" y="544"/>
                    <a:pt x="440" y="544"/>
                  </a:cubicBezTo>
                  <a:cubicBezTo>
                    <a:pt x="544" y="544"/>
                    <a:pt x="440" y="440"/>
                    <a:pt x="440" y="337"/>
                  </a:cubicBezTo>
                  <a:lnTo>
                    <a:pt x="311" y="233"/>
                  </a:lnTo>
                  <a:cubicBezTo>
                    <a:pt x="208" y="104"/>
                    <a:pt x="104" y="1"/>
                    <a:pt x="1" y="1"/>
                  </a:cubicBezTo>
                  <a:close/>
                </a:path>
              </a:pathLst>
            </a:custGeom>
            <a:solidFill>
              <a:srgbClr val="4F1F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1190;p45">
              <a:extLst>
                <a:ext uri="{FF2B5EF4-FFF2-40B4-BE49-F238E27FC236}">
                  <a16:creationId xmlns:a16="http://schemas.microsoft.com/office/drawing/2014/main" xmlns="" id="{46B99797-FA2D-4FFA-AD4D-6AF3D3E8A21F}"/>
                </a:ext>
              </a:extLst>
            </p:cNvPr>
            <p:cNvSpPr/>
            <p:nvPr/>
          </p:nvSpPr>
          <p:spPr>
            <a:xfrm>
              <a:off x="4338902" y="2571949"/>
              <a:ext cx="92804" cy="71339"/>
            </a:xfrm>
            <a:custGeom>
              <a:avLst/>
              <a:gdLst/>
              <a:ahLst/>
              <a:cxnLst/>
              <a:rect l="l" t="t" r="r" b="b"/>
              <a:pathLst>
                <a:path w="2793" h="2147" extrusionOk="0">
                  <a:moveTo>
                    <a:pt x="2792" y="1"/>
                  </a:moveTo>
                  <a:lnTo>
                    <a:pt x="2792" y="1"/>
                  </a:lnTo>
                  <a:cubicBezTo>
                    <a:pt x="1603" y="311"/>
                    <a:pt x="646" y="1087"/>
                    <a:pt x="0" y="2146"/>
                  </a:cubicBezTo>
                  <a:cubicBezTo>
                    <a:pt x="646" y="2146"/>
                    <a:pt x="1293" y="1940"/>
                    <a:pt x="1836" y="1500"/>
                  </a:cubicBezTo>
                  <a:cubicBezTo>
                    <a:pt x="2378" y="1190"/>
                    <a:pt x="2792" y="647"/>
                    <a:pt x="2792" y="1"/>
                  </a:cubicBezTo>
                  <a:close/>
                </a:path>
              </a:pathLst>
            </a:custGeom>
            <a:solidFill>
              <a:srgbClr val="5A1D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191;p45">
              <a:extLst>
                <a:ext uri="{FF2B5EF4-FFF2-40B4-BE49-F238E27FC236}">
                  <a16:creationId xmlns:a16="http://schemas.microsoft.com/office/drawing/2014/main" xmlns="" id="{A2FAF921-7BC6-4556-A201-7579F3C90718}"/>
                </a:ext>
              </a:extLst>
            </p:cNvPr>
            <p:cNvSpPr/>
            <p:nvPr/>
          </p:nvSpPr>
          <p:spPr>
            <a:xfrm>
              <a:off x="3859582" y="2600924"/>
              <a:ext cx="575534" cy="60408"/>
            </a:xfrm>
            <a:custGeom>
              <a:avLst/>
              <a:gdLst/>
              <a:ahLst/>
              <a:cxnLst/>
              <a:rect l="l" t="t" r="r" b="b"/>
              <a:pathLst>
                <a:path w="17321" h="1818" extrusionOk="0">
                  <a:moveTo>
                    <a:pt x="10214" y="0"/>
                  </a:moveTo>
                  <a:cubicBezTo>
                    <a:pt x="8740" y="0"/>
                    <a:pt x="7201" y="556"/>
                    <a:pt x="6231" y="1611"/>
                  </a:cubicBezTo>
                  <a:cubicBezTo>
                    <a:pt x="5584" y="1171"/>
                    <a:pt x="5042" y="861"/>
                    <a:pt x="4292" y="628"/>
                  </a:cubicBezTo>
                  <a:cubicBezTo>
                    <a:pt x="3892" y="500"/>
                    <a:pt x="3414" y="412"/>
                    <a:pt x="2930" y="412"/>
                  </a:cubicBezTo>
                  <a:cubicBezTo>
                    <a:pt x="2631" y="412"/>
                    <a:pt x="2329" y="446"/>
                    <a:pt x="2043" y="525"/>
                  </a:cubicBezTo>
                  <a:cubicBezTo>
                    <a:pt x="1397" y="732"/>
                    <a:pt x="518" y="1068"/>
                    <a:pt x="104" y="1714"/>
                  </a:cubicBezTo>
                  <a:lnTo>
                    <a:pt x="1" y="1817"/>
                  </a:lnTo>
                  <a:lnTo>
                    <a:pt x="17320" y="1817"/>
                  </a:lnTo>
                  <a:cubicBezTo>
                    <a:pt x="17217" y="1714"/>
                    <a:pt x="17010" y="1611"/>
                    <a:pt x="16907" y="1507"/>
                  </a:cubicBezTo>
                  <a:cubicBezTo>
                    <a:pt x="16393" y="1299"/>
                    <a:pt x="15786" y="1189"/>
                    <a:pt x="15174" y="1189"/>
                  </a:cubicBezTo>
                  <a:cubicBezTo>
                    <a:pt x="14494" y="1189"/>
                    <a:pt x="13808" y="1325"/>
                    <a:pt x="13236" y="1611"/>
                  </a:cubicBezTo>
                  <a:cubicBezTo>
                    <a:pt x="13029" y="732"/>
                    <a:pt x="12047" y="318"/>
                    <a:pt x="11194" y="85"/>
                  </a:cubicBezTo>
                  <a:cubicBezTo>
                    <a:pt x="10875" y="28"/>
                    <a:pt x="10547" y="0"/>
                    <a:pt x="10214" y="0"/>
                  </a:cubicBezTo>
                  <a:close/>
                </a:path>
              </a:pathLst>
            </a:custGeom>
            <a:solidFill>
              <a:srgbClr val="6C92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60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515600" y="3962885"/>
            <a:ext cx="1210523" cy="27031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048" y="3517890"/>
            <a:ext cx="356077" cy="333976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283" y="3403600"/>
            <a:ext cx="368300" cy="34544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853" y="4694267"/>
            <a:ext cx="233400" cy="218913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009" y="1821754"/>
            <a:ext cx="1042371" cy="72386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84698" y="3530601"/>
            <a:ext cx="448735" cy="75776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481" y="3020406"/>
            <a:ext cx="460071" cy="7769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98" y="3181277"/>
            <a:ext cx="3310565" cy="24829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1" y="1491577"/>
            <a:ext cx="1939609" cy="292608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39C23D9B-84DE-4B7A-911F-1878CD20446D}"/>
              </a:ext>
            </a:extLst>
          </p:cNvPr>
          <p:cNvGrpSpPr/>
          <p:nvPr/>
        </p:nvGrpSpPr>
        <p:grpSpPr>
          <a:xfrm>
            <a:off x="-2869123" y="4572000"/>
            <a:ext cx="2844800" cy="1510959"/>
            <a:chOff x="-2312095" y="2265304"/>
            <a:chExt cx="2133600" cy="1133219"/>
          </a:xfrm>
        </p:grpSpPr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xmlns="" id="{C80D90BE-243B-4CC2-9897-DC2567470CDA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spcBef>
                  <a:spcPct val="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altLang="en-US" sz="3200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y = 4 - 3x</a:t>
              </a:r>
            </a:p>
            <a:p>
              <a:pPr defTabSz="1219170"/>
              <a:endPara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002" y="1214967"/>
            <a:ext cx="3588591" cy="1828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6400" y="381000"/>
            <a:ext cx="5181600" cy="1980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4000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?</a:t>
            </a:r>
          </a:p>
          <a:p>
            <a:pPr defTabSz="1219170">
              <a:defRPr/>
            </a:pPr>
            <a:endParaRPr lang="vi-VN" sz="4267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EA94EE4C-DC84-4124-A9D4-9D6529BF4EDC}"/>
              </a:ext>
            </a:extLst>
          </p:cNvPr>
          <p:cNvGrpSpPr/>
          <p:nvPr/>
        </p:nvGrpSpPr>
        <p:grpSpPr>
          <a:xfrm flipH="1">
            <a:off x="7274560" y="419097"/>
            <a:ext cx="2072640" cy="1035052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xmlns="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 defTabSz="1219170">
                <a:defRPr/>
              </a:pPr>
              <a:r>
                <a:rPr lang="en-US" sz="1867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1867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endParaRPr lang="vi-VN" sz="1867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xmlns="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8418B5F-CE4A-4DBA-A4BC-305D0001CD6E}"/>
              </a:ext>
            </a:extLst>
          </p:cNvPr>
          <p:cNvGrpSpPr/>
          <p:nvPr/>
        </p:nvGrpSpPr>
        <p:grpSpPr>
          <a:xfrm>
            <a:off x="-2943134" y="2648120"/>
            <a:ext cx="2844800" cy="1510959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:a16="http://schemas.microsoft.com/office/drawing/2014/main" xmlns="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1219170">
                    <a:defRPr/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altLang="en-US" sz="3600" dirty="0">
                      <a:solidFill>
                        <a:prstClr val="black"/>
                      </a:solidFill>
                      <a:latin typeface="Cambria Math" pitchFamily="18" charset="0"/>
                      <a:ea typeface="Cambria Math" pitchFamily="18" charset="0"/>
                    </a:rPr>
                    <a:t>y 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en-US" sz="3600" dirty="0">
                      <a:solidFill>
                        <a:prstClr val="black"/>
                      </a:solidFill>
                      <a:latin typeface="Cambria Math" pitchFamily="18" charset="0"/>
                      <a:ea typeface="Cambria Math" pitchFamily="18" charset="0"/>
                    </a:rPr>
                    <a:t> + 1 </a:t>
                  </a:r>
                  <a:endPara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=""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 rotWithShape="0">
                  <a:blip r:embed="rId13"/>
                  <a:stretch>
                    <a:fillRect l="-2355" t="-1390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xmlns="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8AC982F-5F1C-4DBD-AD2A-FFDC19ED0C2B}"/>
              </a:ext>
            </a:extLst>
          </p:cNvPr>
          <p:cNvGrpSpPr/>
          <p:nvPr/>
        </p:nvGrpSpPr>
        <p:grpSpPr>
          <a:xfrm flipH="1">
            <a:off x="12356018" y="3276600"/>
            <a:ext cx="2844800" cy="1510959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:a16="http://schemas.microsoft.com/office/drawing/2014/main" xmlns="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>
                    <a:spcBef>
                      <a:spcPct val="0"/>
                    </a:spcBef>
                  </a:pP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altLang="en-US" sz="2400" i="1" dirty="0">
                          <a:solidFill>
                            <a:prstClr val="black"/>
                          </a:solidFill>
                          <a:latin typeface="Cambria Math"/>
                          <a:ea typeface="Cambria Math" pitchFamily="18" charset="0"/>
                        </a:rPr>
                        <m:t>𝑦</m:t>
                      </m:r>
                      <m:r>
                        <a:rPr lang="en-US" altLang="en-US" sz="2400" i="1" dirty="0">
                          <a:solidFill>
                            <a:prstClr val="black"/>
                          </a:solidFill>
                          <a:latin typeface="Cambria Math"/>
                          <a:ea typeface="Cambria Math" pitchFamily="18" charset="0"/>
                        </a:rPr>
                        <m:t> = 4 − 0</m:t>
                      </m:r>
                      <m:r>
                        <a:rPr lang="en-US" altLang="en-US" sz="2400" i="1" dirty="0" err="1">
                          <a:solidFill>
                            <a:prstClr val="black"/>
                          </a:solidFill>
                          <a:latin typeface="Cambria Math"/>
                          <a:ea typeface="Cambria Math" pitchFamily="18" charset="0"/>
                        </a:rPr>
                        <m:t>𝑥</m:t>
                      </m:r>
                    </m:oMath>
                  </a14:m>
                  <a:endParaRPr lang="en-US" altLang="en-US" sz="2400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endParaRPr>
                </a:p>
              </p:txBody>
            </p:sp>
          </mc:Choice>
          <mc:Fallback xmlns=""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=""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 rotWithShape="0">
                  <a:blip r:embed="rId14"/>
                  <a:stretch>
                    <a:fillRect l="-2570" t="-216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xmlns="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055A351-8018-43CC-AF85-72E9B10CD70C}"/>
              </a:ext>
            </a:extLst>
          </p:cNvPr>
          <p:cNvGrpSpPr/>
          <p:nvPr/>
        </p:nvGrpSpPr>
        <p:grpSpPr>
          <a:xfrm flipH="1">
            <a:off x="12272731" y="5187770"/>
            <a:ext cx="2844800" cy="1510959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:a16="http://schemas.microsoft.com/office/drawing/2014/main" xmlns="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 defTabSz="1219170">
                    <a:defRPr/>
                  </a:pPr>
                  <a:r>
                    <a:rPr lang="en-US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sz="2400" b="1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altLang="en-US" sz="3600" dirty="0">
                      <a:solidFill>
                        <a:prstClr val="black"/>
                      </a:solidFill>
                      <a:latin typeface="Cambria Math" pitchFamily="18" charset="0"/>
                      <a:ea typeface="Cambria Math" pitchFamily="18" charset="0"/>
                    </a:rPr>
                    <a:t>y =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sSupPr>
                        <m:e>
                          <m: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3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altLang="en-US" sz="3600" dirty="0">
                      <a:solidFill>
                        <a:prstClr val="black"/>
                      </a:solidFill>
                      <a:latin typeface="Cambria Math" pitchFamily="18" charset="0"/>
                      <a:ea typeface="Cambria Math" pitchFamily="18" charset="0"/>
                    </a:rPr>
                    <a:t> + 1 </a:t>
                  </a:r>
                  <a:endPara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=""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 rotWithShape="0">
                  <a:blip r:embed="rId15"/>
                  <a:stretch>
                    <a:fillRect t="-13904" r="-899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xmlns="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1859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048" y="3517890"/>
            <a:ext cx="356077" cy="333976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283" y="3403600"/>
            <a:ext cx="368300" cy="34544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853" y="4694267"/>
            <a:ext cx="233400" cy="218913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009" y="1821754"/>
            <a:ext cx="1042371" cy="72386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84698" y="3530601"/>
            <a:ext cx="448735" cy="75776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481" y="3020406"/>
            <a:ext cx="460071" cy="7769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98" y="3181277"/>
            <a:ext cx="3310565" cy="24829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1" y="1491577"/>
            <a:ext cx="1939609" cy="292608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39C23D9B-84DE-4B7A-911F-1878CD20446D}"/>
              </a:ext>
            </a:extLst>
          </p:cNvPr>
          <p:cNvGrpSpPr/>
          <p:nvPr/>
        </p:nvGrpSpPr>
        <p:grpSpPr>
          <a:xfrm>
            <a:off x="1101432" y="4545600"/>
            <a:ext cx="2844800" cy="1510959"/>
            <a:chOff x="-2312095" y="2265304"/>
            <a:chExt cx="2133600" cy="1133219"/>
          </a:xfrm>
        </p:grpSpPr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xmlns="" id="{C80D90BE-243B-4CC2-9897-DC2567470CDA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Bef>
                  <a:spcPct val="0"/>
                </a:spcBef>
              </a:pPr>
              <a:endPara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>
                <a:spcBef>
                  <a:spcPct val="0"/>
                </a:spcBef>
              </a:pPr>
              <a:endPara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>
                <a:spcBef>
                  <a:spcPct val="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3600" b="1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a=3; b=-1</a:t>
              </a:r>
            </a:p>
            <a:p>
              <a:pPr>
                <a:spcBef>
                  <a:spcPct val="0"/>
                </a:spcBef>
              </a:pP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3200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endParaRPr>
            </a:p>
            <a:p>
              <a:pPr defTabSz="1219170"/>
              <a:endParaRPr lang="vi-V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002" y="1214967"/>
            <a:ext cx="3588591" cy="1828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6400" y="381000"/>
            <a:ext cx="518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 y = </a:t>
            </a:r>
            <a:r>
              <a:rPr lang="en-US" altLang="en-US" sz="2800" b="1" dirty="0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3x-1,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 a, </a:t>
            </a:r>
            <a:r>
              <a:rPr lang="en-US" altLang="en-US" sz="2800" b="1" dirty="0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latin typeface="Cambria Math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EA94EE4C-DC84-4124-A9D4-9D6529BF4EDC}"/>
              </a:ext>
            </a:extLst>
          </p:cNvPr>
          <p:cNvGrpSpPr/>
          <p:nvPr/>
        </p:nvGrpSpPr>
        <p:grpSpPr>
          <a:xfrm flipH="1">
            <a:off x="7274560" y="419097"/>
            <a:ext cx="2072640" cy="1035052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xmlns="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 defTabSz="1219170">
                <a:defRPr/>
              </a:pPr>
              <a:r>
                <a:rPr lang="en-US" sz="1867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sz="1867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endParaRPr lang="vi-VN" sz="1867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xmlns="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8418B5F-CE4A-4DBA-A4BC-305D0001CD6E}"/>
              </a:ext>
            </a:extLst>
          </p:cNvPr>
          <p:cNvGrpSpPr/>
          <p:nvPr/>
        </p:nvGrpSpPr>
        <p:grpSpPr>
          <a:xfrm>
            <a:off x="1244469" y="2788919"/>
            <a:ext cx="2844800" cy="1510959"/>
            <a:chOff x="-2312095" y="2265304"/>
            <a:chExt cx="2133600" cy="1133219"/>
          </a:xfrm>
        </p:grpSpPr>
        <p:sp>
          <p:nvSpPr>
            <p:cNvPr id="40" name="Speech Bubble: Rectangle with Corners Rounded 39">
              <a:extLst>
                <a:ext uri="{FF2B5EF4-FFF2-40B4-BE49-F238E27FC236}">
                  <a16:creationId xmlns:a16="http://schemas.microsoft.com/office/drawing/2014/main" xmlns="" id="{2461C522-FF0F-436E-8533-BD3D2DC10B53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219170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4000" b="1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a</a:t>
              </a:r>
              <a:r>
                <a:rPr lang="en-US" altLang="en-US" sz="4000" b="1" dirty="0" smtClean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=-3</a:t>
              </a:r>
              <a:r>
                <a:rPr lang="en-US" altLang="en-US" sz="4000" b="1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; b=1</a:t>
              </a:r>
              <a:r>
                <a:rPr 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xmlns="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8AC982F-5F1C-4DBD-AD2A-FFDC19ED0C2B}"/>
              </a:ext>
            </a:extLst>
          </p:cNvPr>
          <p:cNvGrpSpPr/>
          <p:nvPr/>
        </p:nvGrpSpPr>
        <p:grpSpPr>
          <a:xfrm flipH="1">
            <a:off x="6316156" y="2658705"/>
            <a:ext cx="2844800" cy="1510959"/>
            <a:chOff x="-2312095" y="2265304"/>
            <a:chExt cx="2133600" cy="1133219"/>
          </a:xfrm>
        </p:grpSpPr>
        <p:sp>
          <p:nvSpPr>
            <p:cNvPr id="45" name="Speech Bubble: Rectangle with Corners Rounded 44">
              <a:extLst>
                <a:ext uri="{FF2B5EF4-FFF2-40B4-BE49-F238E27FC236}">
                  <a16:creationId xmlns:a16="http://schemas.microsoft.com/office/drawing/2014/main" xmlns="" id="{FA301BAE-EABF-4823-A77C-08256DF60184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Bef>
                  <a:spcPct val="0"/>
                </a:spcBef>
              </a:pP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en-US" altLang="en-US" sz="4000" b="1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a=3; b=1</a:t>
              </a:r>
              <a:r>
                <a:rPr 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xmlns="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055A351-8018-43CC-AF85-72E9B10CD70C}"/>
              </a:ext>
            </a:extLst>
          </p:cNvPr>
          <p:cNvGrpSpPr/>
          <p:nvPr/>
        </p:nvGrpSpPr>
        <p:grpSpPr>
          <a:xfrm flipH="1">
            <a:off x="6066646" y="4694267"/>
            <a:ext cx="2844800" cy="1510959"/>
            <a:chOff x="-2312095" y="2265304"/>
            <a:chExt cx="2133600" cy="1133219"/>
          </a:xfrm>
        </p:grpSpPr>
        <p:sp>
          <p:nvSpPr>
            <p:cNvPr id="48" name="Speech Bubble: Rectangle with Corners Rounded 47">
              <a:extLst>
                <a:ext uri="{FF2B5EF4-FFF2-40B4-BE49-F238E27FC236}">
                  <a16:creationId xmlns:a16="http://schemas.microsoft.com/office/drawing/2014/main" xmlns="" id="{8759F8F5-EA73-4ECF-8396-C55219BE69C7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spcBef>
                  <a:spcPct val="0"/>
                </a:spcBef>
              </a:pPr>
              <a:endPara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ctr">
                <a:spcBef>
                  <a:spcPct val="0"/>
                </a:spcBef>
              </a:pP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altLang="en-US" sz="3600" b="1" dirty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</a:rPr>
                <a:t>a=-3; b=-1</a:t>
              </a:r>
            </a:p>
            <a:p>
              <a:pPr algn="r" defTabSz="1219170">
                <a:defRPr/>
              </a:pPr>
              <a:endPara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xmlns="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15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2.59259E-6 L 0.53919 2.59259E-6 L 0.53919 0.01782 L -1.875E-6 0.01782 L -1.875E-6 2.59259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3" y="88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7.40741E-7 L 0.01029 -7.40741E-7 L 0.01029 0.33032 L 2.08333E-7 0.33032 L 2.08333E-7 -7.40741E-7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1650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>
            <a:extLst>
              <a:ext uri="{FF2B5EF4-FFF2-40B4-BE49-F238E27FC236}">
                <a16:creationId xmlns:a16="http://schemas.microsoft.com/office/drawing/2014/main" xmlns="" id="{3D71799B-CACB-418D-A059-FE2A7F896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130336"/>
            <a:ext cx="10439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y = mx + 5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40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8435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4FD97E60-10FE-4FA3-9A28-C97B2BECCB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90801" y="2789238"/>
            <a:ext cx="2563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latin typeface="Cambria" panose="02040503050406030204" pitchFamily="18" charset="0"/>
              </a:rPr>
              <a:t>A. m = 0</a:t>
            </a:r>
          </a:p>
        </p:txBody>
      </p:sp>
      <p:sp>
        <p:nvSpPr>
          <p:cNvPr id="18436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CC7E572A-5FEE-456D-9EDF-BB34FEA89BC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41588" y="3886201"/>
            <a:ext cx="26400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B. m ≠ 0 </a:t>
            </a:r>
          </a:p>
        </p:txBody>
      </p:sp>
      <p:sp>
        <p:nvSpPr>
          <p:cNvPr id="18437" name="Text Box 11">
            <a:hlinkClick r:id="" action="ppaction://noaction"/>
            <a:extLst>
              <a:ext uri="{FF2B5EF4-FFF2-40B4-BE49-F238E27FC236}">
                <a16:creationId xmlns:a16="http://schemas.microsoft.com/office/drawing/2014/main" xmlns="" id="{4C60C13A-64CC-49B7-9ADB-8AE4D05266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899276" y="3962400"/>
            <a:ext cx="2549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D. m&gt;0</a:t>
            </a:r>
            <a:endParaRPr lang="en-US" altLang="en-US" sz="4800" b="1"/>
          </a:p>
        </p:txBody>
      </p:sp>
      <p:sp>
        <p:nvSpPr>
          <p:cNvPr id="18438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65262890-AF1B-4981-9FF3-50A1E9BFFC1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10401" y="2713038"/>
            <a:ext cx="21066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C. m&lt;0 </a:t>
            </a:r>
          </a:p>
        </p:txBody>
      </p:sp>
      <p:sp>
        <p:nvSpPr>
          <p:cNvPr id="7" name="Oval 23">
            <a:extLst>
              <a:ext uri="{FF2B5EF4-FFF2-40B4-BE49-F238E27FC236}">
                <a16:creationId xmlns:a16="http://schemas.microsoft.com/office/drawing/2014/main" xmlns="" id="{29AABC54-12EC-4BE4-9B66-F008F2E8D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886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mbria" panose="02040503050406030204" pitchFamily="18" charset="0"/>
            </a:endParaRPr>
          </a:p>
        </p:txBody>
      </p:sp>
      <p:pic>
        <p:nvPicPr>
          <p:cNvPr id="18441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xmlns="" id="{7708F661-B895-46F0-B494-2EFE58EF93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52401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xmlns="" id="{321C87FA-43EC-472E-96B8-E9F19D79AC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1926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65" descr="C:\Users\Administrator\Downloads\hinh tô mau\619380a8c7yo5al4.gif">
            <a:extLst>
              <a:ext uri="{FF2B5EF4-FFF2-40B4-BE49-F238E27FC236}">
                <a16:creationId xmlns:a16="http://schemas.microsoft.com/office/drawing/2014/main" xmlns="" id="{973AE122-F866-4E67-8B3C-D73D9D5170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161926"/>
            <a:ext cx="40957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820400" y="4038599"/>
            <a:ext cx="1210523" cy="2703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00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/>
      <p:bldP spid="18438" grpId="0"/>
      <p:bldP spid="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>
            <a:extLst>
              <a:ext uri="{FF2B5EF4-FFF2-40B4-BE49-F238E27FC236}">
                <a16:creationId xmlns:a16="http://schemas.microsoft.com/office/drawing/2014/main" xmlns="" id="{08786B72-54F6-4A9B-99EC-66AC637BF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14400"/>
            <a:ext cx="10058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Hàm số y = (m+2)x + 1 là hàm số bậc nhất khi ?</a:t>
            </a:r>
          </a:p>
        </p:txBody>
      </p:sp>
      <p:sp>
        <p:nvSpPr>
          <p:cNvPr id="19459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13306D07-726E-4E58-ABD0-D1EF1DB5F99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34027" y="2743200"/>
            <a:ext cx="320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 A.  m ≠ -2</a:t>
            </a:r>
          </a:p>
        </p:txBody>
      </p:sp>
      <p:sp>
        <p:nvSpPr>
          <p:cNvPr id="19460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3979BA82-7EF0-4517-9D2F-90EFEC4078F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05464" y="3573463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B.  m ≠ 0 </a:t>
            </a:r>
          </a:p>
        </p:txBody>
      </p:sp>
      <p:sp>
        <p:nvSpPr>
          <p:cNvPr id="6" name="Oval 23">
            <a:extLst>
              <a:ext uri="{FF2B5EF4-FFF2-40B4-BE49-F238E27FC236}">
                <a16:creationId xmlns:a16="http://schemas.microsoft.com/office/drawing/2014/main" xmlns="" id="{8939D989-4AA5-4D74-8A71-2FDA9FDE6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4" y="27432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mbria" panose="02040503050406030204" pitchFamily="18" charset="0"/>
            </a:endParaRPr>
          </a:p>
        </p:txBody>
      </p:sp>
      <p:sp>
        <p:nvSpPr>
          <p:cNvPr id="19462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27F2181D-1187-48B7-839C-291900BB68B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05600" y="3657600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D.  m = 0 </a:t>
            </a:r>
          </a:p>
        </p:txBody>
      </p:sp>
      <p:sp>
        <p:nvSpPr>
          <p:cNvPr id="19463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4B768A8D-C8BD-4802-ABC7-03DBED2D3FF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05601" y="2743201"/>
            <a:ext cx="3057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C.  m = -2 </a:t>
            </a:r>
          </a:p>
        </p:txBody>
      </p:sp>
      <p:pic>
        <p:nvPicPr>
          <p:cNvPr id="8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668000" y="3984925"/>
            <a:ext cx="1210523" cy="27031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6" grpId="0" animBg="1"/>
      <p:bldP spid="19462" grpId="0"/>
      <p:bldP spid="194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xmlns="" id="{29B26F46-CC32-47AE-9905-5901F7DC7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135064"/>
            <a:ext cx="1165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y = </a:t>
            </a:r>
            <a:r>
              <a:rPr lang="en-US" altLang="en-US" sz="3600" b="1" dirty="0" smtClean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(m-3)x 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+ 1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R </a:t>
            </a:r>
            <a:r>
              <a:rPr lang="en-US" altLang="en-US" sz="36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6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483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A081B0CE-11A2-46ED-83D6-694825EAFB1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0" y="2598738"/>
            <a:ext cx="2971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A.  m = 3</a:t>
            </a:r>
          </a:p>
        </p:txBody>
      </p:sp>
      <p:sp>
        <p:nvSpPr>
          <p:cNvPr id="20484" name="Text Box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841F441C-BE19-4012-A93C-3DD6EF1EE6A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14600" y="3894138"/>
            <a:ext cx="3352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B.  m &lt; 3 </a:t>
            </a:r>
          </a:p>
        </p:txBody>
      </p:sp>
      <p:sp>
        <p:nvSpPr>
          <p:cNvPr id="20485" name="Text Box 11">
            <a:hlinkClick r:id="" action="ppaction://noaction"/>
            <a:extLst>
              <a:ext uri="{FF2B5EF4-FFF2-40B4-BE49-F238E27FC236}">
                <a16:creationId xmlns:a16="http://schemas.microsoft.com/office/drawing/2014/main" xmlns="" id="{8E91B002-2F43-4ED1-B6AD-E623BE20C08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172200" y="2667000"/>
            <a:ext cx="3505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latin typeface="Cambria" panose="02040503050406030204" pitchFamily="18" charset="0"/>
              </a:rPr>
              <a:t>C.  m ≠ 3</a:t>
            </a:r>
            <a:endParaRPr lang="en-US" altLang="en-US" sz="48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800" b="1">
              <a:latin typeface="Cambria" panose="02040503050406030204" pitchFamily="18" charset="0"/>
            </a:endParaRPr>
          </a:p>
        </p:txBody>
      </p:sp>
      <p:sp>
        <p:nvSpPr>
          <p:cNvPr id="20486" name="Text Box 9">
            <a:hlinkClick r:id="rId2" action="ppaction://hlinksldjump"/>
            <a:extLst>
              <a:ext uri="{FF2B5EF4-FFF2-40B4-BE49-F238E27FC236}">
                <a16:creationId xmlns:a16="http://schemas.microsoft.com/office/drawing/2014/main" xmlns="" id="{1FC621F2-08C9-4610-9259-AE3EF5060C7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477000" y="3962401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latin typeface="Cambria" panose="02040503050406030204" pitchFamily="18" charset="0"/>
              </a:rPr>
              <a:t>D.  m &gt; 3</a:t>
            </a:r>
          </a:p>
        </p:txBody>
      </p:sp>
      <p:sp>
        <p:nvSpPr>
          <p:cNvPr id="9" name="Oval 23">
            <a:extLst>
              <a:ext uri="{FF2B5EF4-FFF2-40B4-BE49-F238E27FC236}">
                <a16:creationId xmlns:a16="http://schemas.microsoft.com/office/drawing/2014/main" xmlns="" id="{5A7000C8-8ECE-4D6D-AFB8-D71AF8B02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9624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mbria" panose="02040503050406030204" pitchFamily="18" charset="0"/>
            </a:endParaRPr>
          </a:p>
        </p:txBody>
      </p:sp>
      <p:pic>
        <p:nvPicPr>
          <p:cNvPr id="8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981477" y="4154809"/>
            <a:ext cx="1210523" cy="27031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mmprod_title">
            <a:extLst>
              <a:ext uri="{FF2B5EF4-FFF2-40B4-BE49-F238E27FC236}">
                <a16:creationId xmlns:a16="http://schemas.microsoft.com/office/drawing/2014/main" xmlns="" id="{05CD07F7-E022-410D-AD47-B7AD543A82A7}"/>
              </a:ext>
            </a:extLst>
          </p:cNvPr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685800" y="898098"/>
            <a:ext cx="11658600" cy="1295400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Hàm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bậc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nhất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: y = (m – 4)x – m + 1 </a:t>
            </a:r>
            <a:r>
              <a:rPr lang="en-US" altLang="en-US" sz="50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/>
            </a:r>
            <a:br>
              <a:rPr lang="en-US" altLang="en-US" sz="5000" b="1" dirty="0" smtClean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en-US" altLang="en-US" sz="50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(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m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là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ham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) </a:t>
            </a:r>
            <a:r>
              <a:rPr lang="en-US" altLang="en-US" sz="5000" b="1" dirty="0" err="1" smtClean="0">
                <a:solidFill>
                  <a:srgbClr val="FF0000"/>
                </a:solidFill>
                <a:latin typeface="Cambria" panose="02040503050406030204" pitchFamily="18" charset="0"/>
              </a:rPr>
              <a:t>đồng</a:t>
            </a:r>
            <a:r>
              <a:rPr lang="en-US" altLang="en-US" sz="500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biến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trên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 R </a:t>
            </a:r>
            <a:r>
              <a:rPr lang="en-US" altLang="en-US" sz="5000" b="1" dirty="0" err="1">
                <a:solidFill>
                  <a:srgbClr val="FF0000"/>
                </a:solidFill>
                <a:latin typeface="Cambria" panose="02040503050406030204" pitchFamily="18" charset="0"/>
              </a:rPr>
              <a:t>khi</a:t>
            </a:r>
            <a:r>
              <a:rPr lang="en-US" altLang="en-US" sz="5000" b="1" dirty="0">
                <a:solidFill>
                  <a:srgbClr val="FF0000"/>
                </a:solidFill>
                <a:latin typeface="Cambria" panose="020405030504060302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Object 5">
                <a:extLst>
                  <a:ext uri="{FF2B5EF4-FFF2-40B4-BE49-F238E27FC236}">
                    <a16:creationId xmlns:a16="http://schemas.microsoft.com/office/drawing/2014/main" xmlns="" id="{84F358D3-A3F2-4153-8E13-2F0B8B14EA62}"/>
                  </a:ext>
                </a:extLst>
              </p:cNvPr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685800" y="2674511"/>
                <a:ext cx="2971800" cy="2314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sz="5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5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US" sz="5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5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  </a:t>
                </a:r>
              </a:p>
            </p:txBody>
          </p:sp>
        </mc:Choice>
        <mc:Fallback xmlns="">
          <p:sp>
            <p:nvSpPr>
              <p:cNvPr id="23555" name="Object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4F358D3-A3F2-4153-8E13-2F0B8B14EA62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685800" y="2674511"/>
                <a:ext cx="2971800" cy="2314575"/>
              </a:xfrm>
              <a:prstGeom prst="rect">
                <a:avLst/>
              </a:prstGeom>
              <a:blipFill rotWithShape="1">
                <a:blip r:embed="rId3"/>
                <a:stretch>
                  <a:fillRect l="-9856" t="-6332" r="-12936" b="-308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1911" name="Oval 7">
            <a:extLst>
              <a:ext uri="{FF2B5EF4-FFF2-40B4-BE49-F238E27FC236}">
                <a16:creationId xmlns:a16="http://schemas.microsoft.com/office/drawing/2014/main" xmlns="" id="{ED3CFF1B-6735-4A8A-BA22-D4C88A9A9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19400"/>
            <a:ext cx="685800" cy="6858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500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9" name="Object 23">
                <a:extLst>
                  <a:ext uri="{FF2B5EF4-FFF2-40B4-BE49-F238E27FC236}">
                    <a16:creationId xmlns:a16="http://schemas.microsoft.com/office/drawing/2014/main" xmlns="" id="{F14A5166-FEC0-4ED5-A6E3-7849C2CF2D73}"/>
                  </a:ext>
                </a:extLst>
              </p:cNvPr>
              <p:cNvSpPr txBox="1"/>
              <p:nvPr/>
            </p:nvSpPr>
            <p:spPr bwMode="auto">
              <a:xfrm>
                <a:off x="6987558" y="2714624"/>
                <a:ext cx="3147041" cy="231457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/>
              </a:p>
            </p:txBody>
          </p:sp>
        </mc:Choice>
        <mc:Fallback xmlns="">
          <p:sp>
            <p:nvSpPr>
              <p:cNvPr id="23559" name="Object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4A5166-FEC0-4ED5-A6E3-7849C2CF2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7558" y="2714624"/>
                <a:ext cx="3147041" cy="2314576"/>
              </a:xfrm>
              <a:prstGeom prst="rect">
                <a:avLst/>
              </a:prstGeom>
              <a:blipFill rotWithShape="1">
                <a:blip r:embed="rId4"/>
                <a:stretch>
                  <a:fillRect l="-9109" t="-6316" b="-502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515600" y="4038600"/>
            <a:ext cx="1210523" cy="27031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 build="p"/>
      <p:bldP spid="251911" grpId="0" animBg="1"/>
      <p:bldP spid="235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mmprod_title">
            <a:extLst>
              <a:ext uri="{FF2B5EF4-FFF2-40B4-BE49-F238E27FC236}">
                <a16:creationId xmlns:a16="http://schemas.microsoft.com/office/drawing/2014/main" xmlns="" id="{A32681EA-FFF6-4DB6-80CA-2ED7CBD3188F}"/>
              </a:ext>
            </a:extLst>
          </p:cNvPr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762000" y="685800"/>
            <a:ext cx="10668000" cy="1371600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Hàm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ậc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nhất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: y = (6 – m)x –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2m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(m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là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ham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)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đồng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biến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trên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 R </a:t>
            </a:r>
            <a:r>
              <a:rPr lang="en-US" altLang="en-US" sz="4500" b="1" dirty="0" err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khi</a:t>
            </a:r>
            <a:r>
              <a:rPr lang="en-US" altLang="en-US" sz="4500" b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Object 5">
                <a:extLst>
                  <a:ext uri="{FF2B5EF4-FFF2-40B4-BE49-F238E27FC236}">
                    <a16:creationId xmlns:a16="http://schemas.microsoft.com/office/drawing/2014/main" xmlns="" id="{9DDFC177-E0EE-4610-AE05-799950E7887E}"/>
                  </a:ext>
                </a:extLst>
              </p:cNvPr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762000" y="2678113"/>
                <a:ext cx="2595563" cy="16652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𝐀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.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𝐦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𝟔</m:t>
                      </m:r>
                    </m:oMath>
                  </m:oMathPara>
                </a14:m>
                <a:endParaRPr lang="en-US" sz="4500" b="1" i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itchFamily="18" charset="0"/>
                </a:endParaRPr>
              </a:p>
              <a:p>
                <a:pPr>
                  <a:buNone/>
                </a:pPr>
                <a:endParaRPr lang="en-US" sz="4500" b="1" i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itchFamily="18" charset="0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𝐁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.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𝐦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𝟎</m:t>
                    </m:r>
                  </m:oMath>
                </a14:m>
                <a:r>
                  <a:rPr lang="en-US" sz="4500" b="1" dirty="0">
                    <a:latin typeface="Cambria Math" pitchFamily="18" charset="0"/>
                    <a:ea typeface="Cambria Math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579" name="Object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DFC177-E0EE-4610-AE05-799950E7887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762000" y="2678113"/>
                <a:ext cx="2595563" cy="1665287"/>
              </a:xfrm>
              <a:prstGeom prst="rect">
                <a:avLst/>
              </a:prstGeom>
              <a:blipFill rotWithShape="1">
                <a:blip r:embed="rId3"/>
                <a:stretch>
                  <a:fillRect l="-9624" t="-7664" r="-11033" b="-6313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959" name="Oval 7">
            <a:extLst>
              <a:ext uri="{FF2B5EF4-FFF2-40B4-BE49-F238E27FC236}">
                <a16:creationId xmlns:a16="http://schemas.microsoft.com/office/drawing/2014/main" xmlns="" id="{B1B57C77-43FC-446E-AD89-B263CCD6C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114800"/>
            <a:ext cx="533400" cy="6858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500"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3" name="Object 23">
                <a:extLst>
                  <a:ext uri="{FF2B5EF4-FFF2-40B4-BE49-F238E27FC236}">
                    <a16:creationId xmlns:a16="http://schemas.microsoft.com/office/drawing/2014/main" xmlns="" id="{D8C7A13D-97FA-4E5A-8C21-41201C0DF34B}"/>
                  </a:ext>
                </a:extLst>
              </p:cNvPr>
              <p:cNvSpPr txBox="1"/>
              <p:nvPr/>
            </p:nvSpPr>
            <p:spPr bwMode="auto">
              <a:xfrm>
                <a:off x="7010400" y="2743200"/>
                <a:ext cx="2457450" cy="1600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𝐂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.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𝐦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&gt;</m:t>
                      </m:r>
                      <m:r>
                        <a:rPr lang="en-US" sz="4500" b="1" i="0" smtClean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</a:rPr>
                        <m:t>𝟔</m:t>
                      </m:r>
                    </m:oMath>
                  </m:oMathPara>
                </a14:m>
                <a:endParaRPr lang="en-US" sz="4500" b="1" i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itchFamily="18" charset="0"/>
                </a:endParaRPr>
              </a:p>
              <a:p>
                <a:endParaRPr lang="en-US" sz="4500" b="1" i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𝐃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.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𝐦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&lt;</m:t>
                    </m:r>
                    <m:r>
                      <a:rPr lang="en-US" sz="45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𝟔</m:t>
                    </m:r>
                  </m:oMath>
                </a14:m>
                <a:r>
                  <a:rPr lang="en-US" sz="4500" b="1" dirty="0">
                    <a:latin typeface="Cambria Math" pitchFamily="18" charset="0"/>
                    <a:ea typeface="Cambria Math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583" name="Object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8C7A13D-97FA-4E5A-8C21-41201C0DF3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10400" y="2743200"/>
                <a:ext cx="2457450" cy="1600200"/>
              </a:xfrm>
              <a:prstGeom prst="rect">
                <a:avLst/>
              </a:prstGeom>
              <a:blipFill rotWithShape="1">
                <a:blip r:embed="rId4"/>
                <a:stretch>
                  <a:fillRect l="-10174" t="-7985" r="-18859" b="-5285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287000" y="4029740"/>
            <a:ext cx="1210523" cy="27031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 build="p"/>
      <p:bldP spid="253959" grpId="0" animBg="1"/>
      <p:bldP spid="245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" y="457200"/>
            <a:ext cx="87831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5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400" b="1" dirty="0">
              <a:ln/>
              <a:solidFill>
                <a:schemeClr val="accent3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37941" y="2967335"/>
            <a:ext cx="43161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Your text here</a:t>
            </a:r>
          </a:p>
        </p:txBody>
      </p:sp>
    </p:spTree>
    <p:extLst>
      <p:ext uri="{BB962C8B-B14F-4D97-AF65-F5344CB8AC3E}">
        <p14:creationId xmlns:p14="http://schemas.microsoft.com/office/powerpoint/2010/main" val="1332699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3" name="Text Box 21">
            <a:extLst>
              <a:ext uri="{FF2B5EF4-FFF2-40B4-BE49-F238E27FC236}">
                <a16:creationId xmlns:a16="http://schemas.microsoft.com/office/drawing/2014/main" xmlns="" id="{7D7747B3-15B2-47C6-8C89-E44D7A278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604" y="1350959"/>
            <a:ext cx="1129779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FF0066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P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thợ điện nhận lắp đặt đường dây và thiết bị cho một ngôi nhà sắp xây xong phần thô, </a:t>
            </a:r>
            <a:r>
              <a:rPr lang="pt-P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</a:t>
            </a:r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ợ mua sắm vật liệu hết 20 000 000đ. Tiền công được trả theo ngày là 350 000đ một ngày. Hỏi sau x ngày người thợ sẽ được thanh toán bao nhiêu tiền (kể cả tiền đã mua sắm vật liệu</a:t>
            </a:r>
            <a:r>
              <a:rPr lang="pt-P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t-PT" sz="2800" dirty="0" smtClean="0"/>
              <a:t>?</a:t>
            </a:r>
            <a:endParaRPr lang="en-US" sz="2800" dirty="0"/>
          </a:p>
        </p:txBody>
      </p:sp>
      <p:sp>
        <p:nvSpPr>
          <p:cNvPr id="7188" name="Rectangle 43">
            <a:extLst>
              <a:ext uri="{FF2B5EF4-FFF2-40B4-BE49-F238E27FC236}">
                <a16:creationId xmlns:a16="http://schemas.microsoft.com/office/drawing/2014/main" xmlns="" id="{6F5ABF8F-A291-46D0-9A23-A69768102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085" y="533400"/>
            <a:ext cx="5429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endParaRPr lang="en-US" altLang="en-US" sz="2800" b="1" dirty="0">
              <a:solidFill>
                <a:srgbClr val="FF0000"/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085" y="3657600"/>
            <a:ext cx="1106701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t (đồng) là số tiền mà người thợ sẽ được thanh toán sau x ngày làm việc, ta </a:t>
            </a:r>
            <a:r>
              <a:rPr lang="pt-P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981200" y="4097382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350 000.x + 20 000 000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/>
      <p:bldP spid="7188" grpId="0"/>
      <p:bldP spid="3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88387118-02DB-4CA6-89EB-5F1CD6C9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111252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>
              <a:buNone/>
            </a:pPr>
            <a:r>
              <a:rPr lang="en-US" sz="2800" b="1" i="0" u="sng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0" u="sng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sng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i="0" u="sng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buNone/>
            </a:pP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u="none" strike="noStrike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0" i="0" u="none" strike="noStrike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0" i="0" u="none" strike="noStrike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0" i="0" u="none" strike="noStrike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0" i="0" u="none" strike="noStrike" kern="1200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953" name="Group 89">
            <a:extLst>
              <a:ext uri="{FF2B5EF4-FFF2-40B4-BE49-F238E27FC236}">
                <a16:creationId xmlns:a16="http://schemas.microsoft.com/office/drawing/2014/main" xmlns="" id="{B0572CA0-2A7A-4702-A5C8-05468803E738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04720399"/>
              </p:ext>
            </p:extLst>
          </p:nvPr>
        </p:nvGraphicFramePr>
        <p:xfrm>
          <a:off x="1219200" y="1166170"/>
          <a:ext cx="9144000" cy="5361856"/>
        </p:xfrm>
        <a:graphic>
          <a:graphicData uri="http://schemas.openxmlformats.org/drawingml/2006/table">
            <a:tbl>
              <a:tblPr/>
              <a:tblGrid>
                <a:gridCol w="3352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430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049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41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13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y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5x + 3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613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y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1 - 5x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13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613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) y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- 0,5x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613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87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) y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mx –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(m</a:t>
                      </a:r>
                      <a:r>
                        <a:rPr lang="en-US" alt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≠0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749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) y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x +3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892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cs typeface="Arial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319" name="Object 45">
                <a:extLst>
                  <a:ext uri="{FF2B5EF4-FFF2-40B4-BE49-F238E27FC236}">
                    <a16:creationId xmlns:a16="http://schemas.microsoft.com/office/drawing/2014/main" xmlns="" id="{5C63BD59-ED42-4E47-8238-D3DE70731AFB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676400" y="4038600"/>
                <a:ext cx="2590800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11319" name="Object 4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C63BD59-ED42-4E47-8238-D3DE70731AF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676400" y="4038600"/>
                <a:ext cx="2590800" cy="409575"/>
              </a:xfrm>
              <a:prstGeom prst="rect">
                <a:avLst/>
              </a:prstGeom>
              <a:blipFill rotWithShape="0">
                <a:blip r:embed="rId2"/>
                <a:stretch>
                  <a:fillRect b="-3283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2" name="Object 48">
                <a:extLst>
                  <a:ext uri="{FF2B5EF4-FFF2-40B4-BE49-F238E27FC236}">
                    <a16:creationId xmlns:a16="http://schemas.microsoft.com/office/drawing/2014/main" xmlns="" id="{A2A946DD-07E6-435F-A01B-0B326DF6CFFB}"/>
                  </a:ext>
                </a:extLst>
              </p:cNvPr>
              <p:cNvSpPr txBox="1"/>
              <p:nvPr/>
            </p:nvSpPr>
            <p:spPr bwMode="auto">
              <a:xfrm>
                <a:off x="1219200" y="3018074"/>
                <a:ext cx="3186644" cy="366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11322" name="Object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2A946DD-07E6-435F-A01B-0B326DF6C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3018074"/>
                <a:ext cx="3186644" cy="366712"/>
              </a:xfrm>
              <a:prstGeom prst="rect">
                <a:avLst/>
              </a:prstGeom>
              <a:blipFill rotWithShape="0">
                <a:blip r:embed="rId3"/>
                <a:stretch>
                  <a:fillRect b="-3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37" name="Object 90">
                <a:extLst>
                  <a:ext uri="{FF2B5EF4-FFF2-40B4-BE49-F238E27FC236}">
                    <a16:creationId xmlns:a16="http://schemas.microsoft.com/office/drawing/2014/main" xmlns="" id="{2FF32043-04AA-4B80-82FC-380BD1C95A71}"/>
                  </a:ext>
                </a:extLst>
              </p:cNvPr>
              <p:cNvSpPr txBox="1"/>
              <p:nvPr/>
            </p:nvSpPr>
            <p:spPr bwMode="auto">
              <a:xfrm>
                <a:off x="1711234" y="5535845"/>
                <a:ext cx="2620587" cy="6572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11337" name="Object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FF32043-04AA-4B80-82FC-380BD1C95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1234" y="5535845"/>
                <a:ext cx="2620587" cy="657224"/>
              </a:xfrm>
              <a:prstGeom prst="rect">
                <a:avLst/>
              </a:prstGeom>
              <a:blipFill rotWithShape="0">
                <a:blip r:embed="rId4"/>
                <a:stretch>
                  <a:fillRect b="-379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820400" y="4947114"/>
            <a:ext cx="1210523" cy="18346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88387118-02DB-4CA6-89EB-5F1CD6C9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1112520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rtl="0">
              <a:buNone/>
            </a:pPr>
            <a:r>
              <a:rPr lang="en-US" sz="2800" b="1" i="0" u="sng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0" u="sng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sng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i="0" u="sng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buNone/>
            </a:pP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z="2800" b="0" i="0" u="none" strike="noStrike" kern="12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u="none" strike="noStrike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0" i="0" u="none" strike="noStrike" kern="1200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953" name="Group 89">
                <a:extLst>
                  <a:ext uri="{FF2B5EF4-FFF2-40B4-BE49-F238E27FC236}">
                    <a16:creationId xmlns:a16="http://schemas.microsoft.com/office/drawing/2014/main" xmlns="" id="{B0572CA0-2A7A-4702-A5C8-05468803E738}"/>
                  </a:ext>
                </a:extLst>
              </p:cNvPr>
              <p:cNvGraphicFramePr>
                <a:graphicFrameLocks noGrp="1"/>
              </p:cNvGraphicFramePr>
              <p:nvPr>
                <p:ph sz="quarter" idx="1"/>
                <p:extLst>
                  <p:ext uri="{D42A27DB-BD31-4B8C-83A1-F6EECF244321}">
                    <p14:modId xmlns:p14="http://schemas.microsoft.com/office/powerpoint/2010/main" val="1533956425"/>
                  </p:ext>
                </p:extLst>
              </p:nvPr>
            </p:nvGraphicFramePr>
            <p:xfrm>
              <a:off x="1066800" y="1192246"/>
              <a:ext cx="9144000" cy="5361856"/>
            </p:xfrm>
            <a:graphic>
              <a:graphicData uri="http://schemas.openxmlformats.org/drawingml/2006/table">
                <a:tbl>
                  <a:tblPr/>
                  <a:tblGrid>
                    <a:gridCol w="327660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8194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54302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504980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84134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kumimoji="0" lang="en-US" sz="3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ậc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ất</a:t>
                          </a:r>
                          <a:endParaRPr kumimoji="0" lang="en-US" sz="3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5x + 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3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1 - 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) 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- 0,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0,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0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1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51877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mx – 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(m</a:t>
                          </a:r>
                          <a:r>
                            <a:rPr lang="en-US" altLang="en-US" sz="28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≠0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m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7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47495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0x +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8928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953" name="Group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572CA0-2A7A-4702-A5C8-05468803E738}"/>
                  </a:ext>
                </a:extLst>
              </p:cNvPr>
              <p:cNvGraphicFramePr>
                <a:graphicFrameLocks noGrp="1"/>
              </p:cNvGraphicFramePr>
              <p:nvPr>
                <p:ph sz="quarter" idx="1"/>
                <p:extLst>
                  <p:ext uri="{D42A27DB-BD31-4B8C-83A1-F6EECF244321}">
                    <p14:modId xmlns:p14="http://schemas.microsoft.com/office/powerpoint/2010/main" val="1533956425"/>
                  </p:ext>
                </p:extLst>
              </p:nvPr>
            </p:nvGraphicFramePr>
            <p:xfrm>
              <a:off x="1066800" y="1192246"/>
              <a:ext cx="9144000" cy="5361856"/>
            </p:xfrm>
            <a:graphic>
              <a:graphicData uri="http://schemas.openxmlformats.org/drawingml/2006/table">
                <a:tbl>
                  <a:tblPr/>
                  <a:tblGrid>
                    <a:gridCol w="32766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8194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54302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5049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</a:tblGrid>
                  <a:tr h="84134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kumimoji="0" lang="en-US" sz="3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ậc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ất</a:t>
                          </a:r>
                          <a:endParaRPr kumimoji="0" lang="en-US" sz="3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kumimoji="0" lang="en-US" sz="30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5x + 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3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1 - 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) 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- 0,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0,5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0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403162" t="-565882" r="-102767" b="-37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1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51877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mx – </a:t>
                          </a: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(m</a:t>
                          </a:r>
                          <a:r>
                            <a:rPr lang="en-US" altLang="en-US" sz="28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≠0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x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m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-7</a:t>
                          </a: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5181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) y </a:t>
                          </a:r>
                          <a:r>
                            <a:rPr kumimoji="0" lang="en-US" sz="2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0x +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  <a:tr h="89281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)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Không</a:t>
                          </a:r>
                          <a:endParaRPr kumimoji="0" lang="en-US" sz="2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19" name="Object 45">
                <a:extLst>
                  <a:ext uri="{FF2B5EF4-FFF2-40B4-BE49-F238E27FC236}">
                    <a16:creationId xmlns:a16="http://schemas.microsoft.com/office/drawing/2014/main" xmlns="" id="{5C63BD59-ED42-4E47-8238-D3DE70731AFB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534886" y="4038600"/>
                <a:ext cx="2355388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28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800" b="1" i="0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319" name="Object 4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C63BD59-ED42-4E47-8238-D3DE70731AF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534886" y="4038600"/>
                <a:ext cx="2355388" cy="409575"/>
              </a:xfrm>
              <a:prstGeom prst="rect">
                <a:avLst/>
              </a:prstGeom>
              <a:blipFill rotWithShape="0">
                <a:blip r:embed="rId3"/>
                <a:stretch>
                  <a:fillRect b="-2388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2" name="Object 48">
                <a:extLst>
                  <a:ext uri="{FF2B5EF4-FFF2-40B4-BE49-F238E27FC236}">
                    <a16:creationId xmlns:a16="http://schemas.microsoft.com/office/drawing/2014/main" xmlns="" id="{A2A946DD-07E6-435F-A01B-0B326DF6CFFB}"/>
                  </a:ext>
                </a:extLst>
              </p:cNvPr>
              <p:cNvSpPr txBox="1"/>
              <p:nvPr/>
            </p:nvSpPr>
            <p:spPr bwMode="auto">
              <a:xfrm>
                <a:off x="1524000" y="3048000"/>
                <a:ext cx="2209800" cy="45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322" name="Object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2A946DD-07E6-435F-A01B-0B326DF6C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3048000"/>
                <a:ext cx="2209800" cy="457200"/>
              </a:xfrm>
              <a:prstGeom prst="rect">
                <a:avLst/>
              </a:prstGeom>
              <a:blipFill rotWithShape="0">
                <a:blip r:embed="rId4"/>
                <a:stretch>
                  <a:fillRect b="-2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37" name="Object 90">
                <a:extLst>
                  <a:ext uri="{FF2B5EF4-FFF2-40B4-BE49-F238E27FC236}">
                    <a16:creationId xmlns:a16="http://schemas.microsoft.com/office/drawing/2014/main" xmlns="" id="{2FF32043-04AA-4B80-82FC-380BD1C95A71}"/>
                  </a:ext>
                </a:extLst>
              </p:cNvPr>
              <p:cNvSpPr txBox="1"/>
              <p:nvPr/>
            </p:nvSpPr>
            <p:spPr bwMode="auto">
              <a:xfrm>
                <a:off x="1534886" y="5665588"/>
                <a:ext cx="2620587" cy="6572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337" name="Object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FF32043-04AA-4B80-82FC-380BD1C95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4886" y="5665588"/>
                <a:ext cx="2620587" cy="657224"/>
              </a:xfrm>
              <a:prstGeom prst="rect">
                <a:avLst/>
              </a:prstGeom>
              <a:blipFill rotWithShape="0">
                <a:blip r:embed="rId5"/>
                <a:stretch>
                  <a:fillRect b="-2870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820400" y="4947114"/>
            <a:ext cx="1210523" cy="18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38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ext Box 9"/>
          <p:cNvSpPr txBox="1">
            <a:spLocks noChangeArrowheads="1"/>
          </p:cNvSpPr>
          <p:nvPr/>
        </p:nvSpPr>
        <p:spPr bwMode="auto">
          <a:xfrm>
            <a:off x="3200400" y="106364"/>
            <a:ext cx="640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1926770" y="700314"/>
            <a:ext cx="8893630" cy="541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x+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749504" y="1276351"/>
            <a:ext cx="2108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35777"/>
              </p:ext>
            </p:extLst>
          </p:nvPr>
        </p:nvGraphicFramePr>
        <p:xfrm>
          <a:off x="1999704" y="3511317"/>
          <a:ext cx="4477296" cy="42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2489040" imgH="228600" progId="Equation.DSMT4">
                  <p:embed/>
                </p:oleObj>
              </mc:Choice>
              <mc:Fallback>
                <p:oleObj name="Equation" r:id="rId4" imgW="248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04" y="3511317"/>
                        <a:ext cx="4477296" cy="42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50162"/>
              </p:ext>
            </p:extLst>
          </p:nvPr>
        </p:nvGraphicFramePr>
        <p:xfrm>
          <a:off x="1930074" y="2966881"/>
          <a:ext cx="4927926" cy="47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2082600" imgH="228600" progId="Equation.DSMT4">
                  <p:embed/>
                </p:oleObj>
              </mc:Choice>
              <mc:Fallback>
                <p:oleObj name="Equation" r:id="rId6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74" y="2966881"/>
                        <a:ext cx="4927926" cy="47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1999704" y="1855787"/>
            <a:ext cx="71442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x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981200" y="2343761"/>
            <a:ext cx="5990996" cy="461664"/>
            <a:chOff x="457200" y="2191214"/>
            <a:chExt cx="3651250" cy="461734"/>
          </a:xfrm>
        </p:grpSpPr>
        <p:sp>
          <p:nvSpPr>
            <p:cNvPr id="2" name="Rectangle 6"/>
            <p:cNvSpPr>
              <a:spLocks noChangeArrowheads="1"/>
            </p:cNvSpPr>
            <p:nvPr/>
          </p:nvSpPr>
          <p:spPr bwMode="auto">
            <a:xfrm>
              <a:off x="457200" y="2191214"/>
              <a:ext cx="3651250" cy="46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y x</a:t>
              </a:r>
              <a:r>
                <a:rPr lang="en-US" alt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x</a:t>
              </a:r>
              <a:r>
                <a:rPr lang="en-US" alt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  <a:r>
                <a:rPr lang="en-US" altLang="en-US" sz="24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056597"/>
                </p:ext>
              </p:extLst>
            </p:nvPr>
          </p:nvGraphicFramePr>
          <p:xfrm>
            <a:off x="1412528" y="2337394"/>
            <a:ext cx="190500" cy="22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528" y="2337394"/>
                          <a:ext cx="190500" cy="22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2062531" y="234760"/>
            <a:ext cx="1015021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76400" y="5522599"/>
            <a:ext cx="7036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-3x +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04996" y="3981798"/>
            <a:ext cx="2619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3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 + 3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04996" y="4462596"/>
            <a:ext cx="1781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3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3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04996" y="4940256"/>
            <a:ext cx="4372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-3(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lt; 0 hay f(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gt; f(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44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9" grpId="0"/>
      <p:bldP spid="39" grpId="0"/>
      <p:bldP spid="44" grpId="0"/>
      <p:bldP spid="9" grpId="0"/>
      <p:bldP spid="7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88387118-02DB-4CA6-89EB-5F1CD6C9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11125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sz="2800" u="sng" dirty="0" err="1">
                <a:latin typeface="Cambria" panose="02040503050406030204" pitchFamily="18" charset="0"/>
              </a:rPr>
              <a:t>Bài</a:t>
            </a:r>
            <a:r>
              <a:rPr lang="en-US" sz="2800" u="sng" dirty="0">
                <a:latin typeface="Cambria" panose="02040503050406030204" pitchFamily="18" charset="0"/>
              </a:rPr>
              <a:t> </a:t>
            </a:r>
            <a:r>
              <a:rPr lang="en-US" sz="2800" u="sng" dirty="0" err="1">
                <a:latin typeface="Cambria" panose="02040503050406030204" pitchFamily="18" charset="0"/>
              </a:rPr>
              <a:t>tập</a:t>
            </a:r>
            <a:r>
              <a:rPr lang="en-US" sz="2800" u="sng" dirty="0">
                <a:latin typeface="Cambria" panose="02040503050406030204" pitchFamily="18" charset="0"/>
              </a:rPr>
              <a:t> </a:t>
            </a:r>
            <a:r>
              <a:rPr lang="en-US" sz="2800" u="sng" dirty="0" smtClean="0">
                <a:latin typeface="Cambria" panose="02040503050406030204" pitchFamily="18" charset="0"/>
              </a:rPr>
              <a:t>2</a:t>
            </a:r>
            <a:r>
              <a:rPr lang="en-US" sz="2800" dirty="0" smtClean="0">
                <a:latin typeface="Cambria" panose="02040503050406030204" pitchFamily="18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Cambria" panose="020405030504060302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Cambria" panose="020405030504060302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hàm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Cambria" panose="020405030504060302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Cambria" panose="020405030504060302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Cambria" panose="02040503050406030204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sau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hàm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đồng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biến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nghịch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biến</a:t>
            </a:r>
            <a:r>
              <a:rPr lang="en-US" sz="2800" dirty="0" smtClean="0">
                <a:solidFill>
                  <a:prstClr val="black"/>
                </a:solidFill>
                <a:latin typeface="Cambria" panose="02040503050406030204" pitchFamily="18" charset="0"/>
              </a:rPr>
              <a:t>? </a:t>
            </a:r>
            <a:endParaRPr lang="en-US" sz="28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953" name="Group 89">
                <a:extLst>
                  <a:ext uri="{FF2B5EF4-FFF2-40B4-BE49-F238E27FC236}">
                    <a16:creationId xmlns:a16="http://schemas.microsoft.com/office/drawing/2014/main" xmlns="" id="{B0572CA0-2A7A-4702-A5C8-05468803E738}"/>
                  </a:ext>
                </a:extLst>
              </p:cNvPr>
              <p:cNvGraphicFramePr>
                <a:graphicFrameLocks noGrp="1"/>
              </p:cNvGraphicFramePr>
              <p:nvPr>
                <p:ph sz="quarter" idx="1"/>
                <p:extLst>
                  <p:ext uri="{D42A27DB-BD31-4B8C-83A1-F6EECF244321}">
                    <p14:modId xmlns:p14="http://schemas.microsoft.com/office/powerpoint/2010/main" val="333524778"/>
                  </p:ext>
                </p:extLst>
              </p:nvPr>
            </p:nvGraphicFramePr>
            <p:xfrm>
              <a:off x="1219201" y="1207202"/>
              <a:ext cx="9144000" cy="4681786"/>
            </p:xfrm>
            <a:graphic>
              <a:graphicData uri="http://schemas.openxmlformats.org/drawingml/2006/table">
                <a:tbl>
                  <a:tblPr/>
                  <a:tblGrid>
                    <a:gridCol w="3143220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952779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304800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84134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Đồng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Nghịch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5x + 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1 - 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0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)</a:t>
                          </a:r>
                          <a:r>
                            <a:rPr lang="en-US" sz="3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𝒚</m:t>
                              </m:r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 =</m:t>
                              </m:r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𝟐𝟎𝟐𝟑</m:t>
                              </m:r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+</m:t>
                              </m:r>
                              <m:r>
                                <a:rPr kumimoji="0" lang="en-US" sz="2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oMath>
                          </a14:m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- 0,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46138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)</a:t>
                          </a:r>
                          <a:endParaRPr kumimoji="0" lang="en-US" sz="3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51877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mx – </a:t>
                          </a: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3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953" name="Group 8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0572CA0-2A7A-4702-A5C8-05468803E738}"/>
                  </a:ext>
                </a:extLst>
              </p:cNvPr>
              <p:cNvGraphicFramePr>
                <a:graphicFrameLocks noGrp="1"/>
              </p:cNvGraphicFramePr>
              <p:nvPr>
                <p:ph sz="quarter" idx="1"/>
                <p:extLst>
                  <p:ext uri="{D42A27DB-BD31-4B8C-83A1-F6EECF244321}">
                    <p14:modId xmlns:p14="http://schemas.microsoft.com/office/powerpoint/2010/main" val="333524778"/>
                  </p:ext>
                </p:extLst>
              </p:nvPr>
            </p:nvGraphicFramePr>
            <p:xfrm>
              <a:off x="1219201" y="1207202"/>
              <a:ext cx="9144000" cy="4681786"/>
            </p:xfrm>
            <a:graphic>
              <a:graphicData uri="http://schemas.openxmlformats.org/drawingml/2006/table">
                <a:tbl>
                  <a:tblPr/>
                  <a:tblGrid>
                    <a:gridCol w="314322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295277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  <a:gridCol w="304800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3"/>
                        </a:ext>
                      </a:extLst>
                    </a:gridCol>
                  </a:tblGrid>
                  <a:tr h="84134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Hàm</a:t>
                          </a: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số</a:t>
                          </a: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Đồng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Nghịch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cs typeface="Arial" charset="0"/>
                            </a:rPr>
                            <a:t>biến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54863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5x + 3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54863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1 - 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2"/>
                      </a:ext>
                    </a:extLst>
                  </a:tr>
                  <a:tr h="54863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2"/>
                          <a:stretch>
                            <a:fillRect l="-4457" t="-352747" r="-191667" b="-3989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3"/>
                      </a:ext>
                    </a:extLst>
                  </a:tr>
                  <a:tr h="54863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- 0,5x</a:t>
                          </a: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4"/>
                      </a:ext>
                    </a:extLst>
                  </a:tr>
                  <a:tr h="54863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)</a:t>
                          </a:r>
                          <a:endParaRPr kumimoji="0" lang="en-US" sz="3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5"/>
                      </a:ext>
                    </a:extLst>
                  </a:tr>
                  <a:tr h="109727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) y </a:t>
                          </a:r>
                          <a:r>
                            <a:rPr kumimoji="0" lang="en-US" sz="30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 mx – </a:t>
                          </a:r>
                          <a:r>
                            <a:rPr kumimoji="0" lang="en-US" sz="3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30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T="45717" marB="45717"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en-US" sz="2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cs typeface="Arial" charset="0"/>
                          </a:endParaRPr>
                        </a:p>
                      </a:txBody>
                      <a:tcPr marT="45717" marB="45717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19" name="Object 45">
                <a:extLst>
                  <a:ext uri="{FF2B5EF4-FFF2-40B4-BE49-F238E27FC236}">
                    <a16:creationId xmlns:a16="http://schemas.microsoft.com/office/drawing/2014/main" xmlns="" id="{5C63BD59-ED42-4E47-8238-D3DE70731AFB}"/>
                  </a:ext>
                </a:extLst>
              </p:cNvPr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1782816" y="4190840"/>
                <a:ext cx="4184188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3000" b="1" i="0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0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11319" name="Object 4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C63BD59-ED42-4E47-8238-D3DE70731AF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1782816" y="4190840"/>
                <a:ext cx="4184188" cy="409575"/>
              </a:xfrm>
              <a:prstGeom prst="rect">
                <a:avLst/>
              </a:prstGeom>
              <a:blipFill rotWithShape="0">
                <a:blip r:embed="rId3"/>
                <a:stretch>
                  <a:fillRect b="-323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913" name="Text Box 49">
            <a:extLst>
              <a:ext uri="{FF2B5EF4-FFF2-40B4-BE49-F238E27FC236}">
                <a16:creationId xmlns:a16="http://schemas.microsoft.com/office/drawing/2014/main" xmlns="" id="{697991EC-02CC-4047-B8B3-47BA8571B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164914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</a:t>
            </a:r>
            <a:endParaRPr lang="en-US" altLang="en-US" sz="2800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36915" name="Text Box 51">
            <a:extLst>
              <a:ext uri="{FF2B5EF4-FFF2-40B4-BE49-F238E27FC236}">
                <a16:creationId xmlns:a16="http://schemas.microsoft.com/office/drawing/2014/main" xmlns="" id="{245607CC-3763-4C2A-B41C-F9C753514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234416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≠ 0)</a:t>
            </a:r>
          </a:p>
        </p:txBody>
      </p:sp>
      <p:sp>
        <p:nvSpPr>
          <p:cNvPr id="36" name="Text Box 49">
            <a:extLst>
              <a:ext uri="{FF2B5EF4-FFF2-40B4-BE49-F238E27FC236}">
                <a16:creationId xmlns:a16="http://schemas.microsoft.com/office/drawing/2014/main" xmlns="" id="{BC193ADD-B44E-437C-8674-5BA2340F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2594672"/>
            <a:ext cx="49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</a:t>
            </a:r>
            <a:endParaRPr lang="en-US" altLang="en-US" sz="2800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37" name="Text Box 49">
            <a:extLst>
              <a:ext uri="{FF2B5EF4-FFF2-40B4-BE49-F238E27FC236}">
                <a16:creationId xmlns:a16="http://schemas.microsoft.com/office/drawing/2014/main" xmlns="" id="{18C2D223-940C-4BF5-9EBB-4CDFE662A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1763" y="3744037"/>
            <a:ext cx="49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</a:t>
            </a:r>
            <a:endParaRPr lang="en-US" altLang="en-US" sz="2800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 Box 49">
            <a:extLst>
              <a:ext uri="{FF2B5EF4-FFF2-40B4-BE49-F238E27FC236}">
                <a16:creationId xmlns:a16="http://schemas.microsoft.com/office/drawing/2014/main" xmlns="" id="{E786B43D-515A-4189-9739-C1FF93896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816" y="4210434"/>
            <a:ext cx="49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</a:t>
            </a:r>
            <a:endParaRPr lang="en-US" altLang="en-US" sz="2800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pic>
        <p:nvPicPr>
          <p:cNvPr id="27" name="Picture 19">
            <a:extLst>
              <a:ext uri="{FF2B5EF4-FFF2-40B4-BE49-F238E27FC236}">
                <a16:creationId xmlns="" xmlns:a16="http://schemas.microsoft.com/office/drawing/2014/main" id="{7BF6A61B-578B-5CCB-004E-BA23C7A6AF5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10820400" y="4947114"/>
            <a:ext cx="1210523" cy="1834686"/>
          </a:xfrm>
          <a:prstGeom prst="rect">
            <a:avLst/>
          </a:prstGeom>
        </p:spPr>
      </p:pic>
      <p:sp>
        <p:nvSpPr>
          <p:cNvPr id="28" name="Text Box 49">
            <a:extLst>
              <a:ext uri="{FF2B5EF4-FFF2-40B4-BE49-F238E27FC236}">
                <a16:creationId xmlns:a16="http://schemas.microsoft.com/office/drawing/2014/main" xmlns="" id="{BC193ADD-B44E-437C-8674-5BA2340F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9354" y="3117892"/>
            <a:ext cx="49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B050"/>
                </a:solidFill>
                <a:latin typeface="Cambria" panose="02040503050406030204" pitchFamily="18" charset="0"/>
                <a:sym typeface="Wingdings" panose="05000000000000000000" pitchFamily="2" charset="2"/>
              </a:rPr>
              <a:t></a:t>
            </a:r>
            <a:endParaRPr lang="en-US" altLang="en-US" sz="2800" dirty="0">
              <a:solidFill>
                <a:srgbClr val="00B05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62600" y="500358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B050"/>
                </a:solidFill>
              </a:rPr>
              <a:t>m &gt; 0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48700" y="5043100"/>
            <a:ext cx="9655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</a:rPr>
              <a:t>m</a:t>
            </a:r>
            <a:r>
              <a:rPr lang="en-US" sz="2000" b="1" dirty="0" smtClean="0">
                <a:solidFill>
                  <a:srgbClr val="00B050"/>
                </a:solidFill>
              </a:rPr>
              <a:t> &lt; 0</a:t>
            </a:r>
            <a:endParaRPr lang="en-US" sz="20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92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3" grpId="0"/>
      <p:bldP spid="36" grpId="0"/>
      <p:bldP spid="37" grpId="0"/>
      <p:bldP spid="38" grpId="0"/>
      <p:bldP spid="28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5011739"/>
            <a:ext cx="2617787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264" y="4162426"/>
            <a:ext cx="2217737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030" y="3184526"/>
            <a:ext cx="2716213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5051425"/>
            <a:ext cx="1474788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21263"/>
            <a:ext cx="1728788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9" y="4826001"/>
            <a:ext cx="15525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4083051"/>
            <a:ext cx="1679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3175000"/>
            <a:ext cx="30480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2133600"/>
            <a:ext cx="2373313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6" name="Picture 12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390526"/>
            <a:ext cx="2735262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7" name="Picture 13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71600"/>
            <a:ext cx="391795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8" name="Picture 1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1" y="1171576"/>
            <a:ext cx="1298575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9" name="Picture 1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6" y="2335213"/>
            <a:ext cx="1319213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00" name="Picture 1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475" y="1728789"/>
            <a:ext cx="2852738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5" name="Picture 17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1" y="2971801"/>
            <a:ext cx="153352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6" name="Group 23"/>
          <p:cNvGrpSpPr>
            <a:grpSpLocks/>
          </p:cNvGrpSpPr>
          <p:nvPr/>
        </p:nvGrpSpPr>
        <p:grpSpPr bwMode="auto">
          <a:xfrm>
            <a:off x="1524000" y="-304800"/>
            <a:ext cx="9144000" cy="7162800"/>
            <a:chOff x="0" y="-304800"/>
            <a:chExt cx="9144000" cy="7162800"/>
          </a:xfrm>
        </p:grpSpPr>
        <p:grpSp>
          <p:nvGrpSpPr>
            <p:cNvPr id="27667" name="Group 4"/>
            <p:cNvGrpSpPr>
              <a:grpSpLocks/>
            </p:cNvGrpSpPr>
            <p:nvPr/>
          </p:nvGrpSpPr>
          <p:grpSpPr bwMode="auto">
            <a:xfrm>
              <a:off x="0" y="-304800"/>
              <a:ext cx="9144000" cy="7162800"/>
              <a:chOff x="0" y="0"/>
              <a:chExt cx="5760" cy="4320"/>
            </a:xfrm>
          </p:grpSpPr>
          <p:sp>
            <p:nvSpPr>
              <p:cNvPr id="27669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C9FCB"/>
                  </a:gs>
                  <a:gs pos="6500">
                    <a:srgbClr val="F8B049"/>
                  </a:gs>
                  <a:gs pos="10501">
                    <a:srgbClr val="F8B049"/>
                  </a:gs>
                  <a:gs pos="31500">
                    <a:srgbClr val="FEE7F2"/>
                  </a:gs>
                  <a:gs pos="33501">
                    <a:srgbClr val="F952A0"/>
                  </a:gs>
                  <a:gs pos="34500">
                    <a:srgbClr val="C50849"/>
                  </a:gs>
                  <a:gs pos="41000">
                    <a:srgbClr val="B43E85"/>
                  </a:gs>
                  <a:gs pos="50000">
                    <a:srgbClr val="F8B049"/>
                  </a:gs>
                  <a:gs pos="59000">
                    <a:srgbClr val="B43E85"/>
                  </a:gs>
                  <a:gs pos="65500">
                    <a:srgbClr val="C50849"/>
                  </a:gs>
                  <a:gs pos="66499">
                    <a:srgbClr val="F952A0"/>
                  </a:gs>
                  <a:gs pos="68500">
                    <a:srgbClr val="FEE7F2"/>
                  </a:gs>
                  <a:gs pos="89500">
                    <a:srgbClr val="F8B049"/>
                  </a:gs>
                  <a:gs pos="93500">
                    <a:srgbClr val="F8B049"/>
                  </a:gs>
                  <a:gs pos="100000">
                    <a:srgbClr val="FC9FCB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27670" name="Rectangle 6"/>
              <p:cNvSpPr>
                <a:spLocks noChangeArrowheads="1"/>
              </p:cNvSpPr>
              <p:nvPr/>
            </p:nvSpPr>
            <p:spPr bwMode="auto">
              <a:xfrm rot="16200000" flipH="1">
                <a:off x="-2112" y="2112"/>
                <a:ext cx="4320" cy="96"/>
              </a:xfrm>
              <a:prstGeom prst="rect">
                <a:avLst/>
              </a:prstGeom>
              <a:gradFill rotWithShape="1">
                <a:gsLst>
                  <a:gs pos="0">
                    <a:srgbClr val="F8B049"/>
                  </a:gs>
                  <a:gs pos="9000">
                    <a:srgbClr val="B43E85"/>
                  </a:gs>
                  <a:gs pos="15500">
                    <a:srgbClr val="C50849"/>
                  </a:gs>
                  <a:gs pos="16499">
                    <a:srgbClr val="F952A0"/>
                  </a:gs>
                  <a:gs pos="18500">
                    <a:srgbClr val="FEE7F2"/>
                  </a:gs>
                  <a:gs pos="39500">
                    <a:srgbClr val="F8B049"/>
                  </a:gs>
                  <a:gs pos="43500">
                    <a:srgbClr val="F8B049"/>
                  </a:gs>
                  <a:gs pos="50000">
                    <a:srgbClr val="FC9FCB"/>
                  </a:gs>
                  <a:gs pos="56500">
                    <a:srgbClr val="F8B049"/>
                  </a:gs>
                  <a:gs pos="60501">
                    <a:srgbClr val="F8B049"/>
                  </a:gs>
                  <a:gs pos="81500">
                    <a:srgbClr val="FEE7F2"/>
                  </a:gs>
                  <a:gs pos="83501">
                    <a:srgbClr val="F952A0"/>
                  </a:gs>
                  <a:gs pos="84500">
                    <a:srgbClr val="C50849"/>
                  </a:gs>
                  <a:gs pos="91000">
                    <a:srgbClr val="B43E85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27671" name="Rectangle 7"/>
              <p:cNvSpPr>
                <a:spLocks noChangeArrowheads="1"/>
              </p:cNvSpPr>
              <p:nvPr/>
            </p:nvSpPr>
            <p:spPr bwMode="auto">
              <a:xfrm>
                <a:off x="0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C9FCB"/>
                  </a:gs>
                  <a:gs pos="6500">
                    <a:srgbClr val="F8B049"/>
                  </a:gs>
                  <a:gs pos="10501">
                    <a:srgbClr val="F8B049"/>
                  </a:gs>
                  <a:gs pos="31500">
                    <a:srgbClr val="FEE7F2"/>
                  </a:gs>
                  <a:gs pos="33501">
                    <a:srgbClr val="F952A0"/>
                  </a:gs>
                  <a:gs pos="34500">
                    <a:srgbClr val="C50849"/>
                  </a:gs>
                  <a:gs pos="41000">
                    <a:srgbClr val="B43E85"/>
                  </a:gs>
                  <a:gs pos="50000">
                    <a:srgbClr val="F8B049"/>
                  </a:gs>
                  <a:gs pos="59000">
                    <a:srgbClr val="B43E85"/>
                  </a:gs>
                  <a:gs pos="65500">
                    <a:srgbClr val="C50849"/>
                  </a:gs>
                  <a:gs pos="66499">
                    <a:srgbClr val="F952A0"/>
                  </a:gs>
                  <a:gs pos="68500">
                    <a:srgbClr val="FEE7F2"/>
                  </a:gs>
                  <a:gs pos="89500">
                    <a:srgbClr val="F8B049"/>
                  </a:gs>
                  <a:gs pos="93500">
                    <a:srgbClr val="F8B049"/>
                  </a:gs>
                  <a:gs pos="100000">
                    <a:srgbClr val="FC9FCB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  <p:sp>
            <p:nvSpPr>
              <p:cNvPr id="27672" name="Rectangle 8"/>
              <p:cNvSpPr>
                <a:spLocks noChangeArrowheads="1"/>
              </p:cNvSpPr>
              <p:nvPr/>
            </p:nvSpPr>
            <p:spPr bwMode="auto">
              <a:xfrm rot="16200000" flipH="1">
                <a:off x="3576" y="2088"/>
                <a:ext cx="4272" cy="96"/>
              </a:xfrm>
              <a:prstGeom prst="rect">
                <a:avLst/>
              </a:prstGeom>
              <a:gradFill rotWithShape="1">
                <a:gsLst>
                  <a:gs pos="0">
                    <a:srgbClr val="F8B049"/>
                  </a:gs>
                  <a:gs pos="9000">
                    <a:srgbClr val="B43E85"/>
                  </a:gs>
                  <a:gs pos="15500">
                    <a:srgbClr val="C50849"/>
                  </a:gs>
                  <a:gs pos="16499">
                    <a:srgbClr val="F952A0"/>
                  </a:gs>
                  <a:gs pos="18500">
                    <a:srgbClr val="FEE7F2"/>
                  </a:gs>
                  <a:gs pos="39500">
                    <a:srgbClr val="F8B049"/>
                  </a:gs>
                  <a:gs pos="43500">
                    <a:srgbClr val="F8B049"/>
                  </a:gs>
                  <a:gs pos="50000">
                    <a:srgbClr val="FC9FCB"/>
                  </a:gs>
                  <a:gs pos="56500">
                    <a:srgbClr val="F8B049"/>
                  </a:gs>
                  <a:gs pos="60501">
                    <a:srgbClr val="F8B049"/>
                  </a:gs>
                  <a:gs pos="81500">
                    <a:srgbClr val="FEE7F2"/>
                  </a:gs>
                  <a:gs pos="83501">
                    <a:srgbClr val="F952A0"/>
                  </a:gs>
                  <a:gs pos="84500">
                    <a:srgbClr val="C50849"/>
                  </a:gs>
                  <a:gs pos="91000">
                    <a:srgbClr val="B43E85"/>
                  </a:gs>
                  <a:gs pos="100000">
                    <a:srgbClr val="F8B049"/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>
                <a:prstShdw prst="shdw13" dist="53882" dir="13500000">
                  <a:srgbClr val="808080">
                    <a:alpha val="50000"/>
                  </a:srgbClr>
                </a:prstShdw>
              </a:effec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668" name="Text Box 3"/>
            <p:cNvSpPr txBox="1">
              <a:spLocks noChangeArrowheads="1"/>
            </p:cNvSpPr>
            <p:nvPr/>
          </p:nvSpPr>
          <p:spPr bwMode="auto">
            <a:xfrm>
              <a:off x="152400" y="0"/>
              <a:ext cx="8839200" cy="492125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vi-VN" sz="2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BẬC NHẤT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357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0" name="WordArt 6">
            <a:extLst>
              <a:ext uri="{FF2B5EF4-FFF2-40B4-BE49-F238E27FC236}">
                <a16:creationId xmlns:a16="http://schemas.microsoft.com/office/drawing/2014/main" xmlns="" id="{031207FB-672B-4B85-9778-E9218636E11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1887986"/>
            <a:ext cx="6781800" cy="974726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421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TRÒ CHƠI</a:t>
            </a:r>
            <a:endParaRPr lang="en-US" sz="36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467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048" y="3517890"/>
            <a:ext cx="356077" cy="333976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283" y="3403600"/>
            <a:ext cx="368300" cy="34544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853" y="4694267"/>
            <a:ext cx="233400" cy="218913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009" y="1821754"/>
            <a:ext cx="1042371" cy="72386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84698" y="3530601"/>
            <a:ext cx="448735" cy="75776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481" y="3020406"/>
            <a:ext cx="460071" cy="7769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5498" y="3181277"/>
            <a:ext cx="3310565" cy="24829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1" y="1491577"/>
            <a:ext cx="1939609" cy="29260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502875" y="5793398"/>
            <a:ext cx="1563744" cy="9753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6400" y="755211"/>
            <a:ext cx="5384800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5333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HING GAME</a:t>
            </a:r>
            <a:endParaRPr lang="vi-VN" sz="5333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E17C6954-6503-488C-A8E6-1D7D1802687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6985" y="3425360"/>
            <a:ext cx="1563744" cy="97536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B215FB51-700D-412C-896C-8DEB74DD47E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589847" y="4180840"/>
            <a:ext cx="1563744" cy="9753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AFE27EEE-BB8A-44DE-B860-6F6B339BB17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6985" y="5829134"/>
            <a:ext cx="1563744" cy="975361"/>
          </a:xfrm>
          <a:prstGeom prst="rect">
            <a:avLst/>
          </a:prstGeom>
        </p:spPr>
      </p:pic>
      <p:sp>
        <p:nvSpPr>
          <p:cNvPr id="2" name="Arrow: Pentagon 1">
            <a:extLst>
              <a:ext uri="{FF2B5EF4-FFF2-40B4-BE49-F238E27FC236}">
                <a16:creationId xmlns:a16="http://schemas.microsoft.com/office/drawing/2014/main" xmlns="" id="{D1155387-879E-40B6-9945-AA291C540A15}"/>
              </a:ext>
            </a:extLst>
          </p:cNvPr>
          <p:cNvSpPr/>
          <p:nvPr/>
        </p:nvSpPr>
        <p:spPr>
          <a:xfrm>
            <a:off x="3860801" y="4180839"/>
            <a:ext cx="4223897" cy="1644232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8800" b="1" dirty="0">
                <a:solidFill>
                  <a:srgbClr val="FF0000"/>
                </a:solidFill>
              </a:rPr>
              <a:t>GO</a:t>
            </a:r>
          </a:p>
        </p:txBody>
      </p:sp>
      <p:pic>
        <p:nvPicPr>
          <p:cNvPr id="3" name="introcauca">
            <a:hlinkClick r:id="" action="ppaction://media"/>
            <a:extLst>
              <a:ext uri="{FF2B5EF4-FFF2-40B4-BE49-F238E27FC236}">
                <a16:creationId xmlns:a16="http://schemas.microsoft.com/office/drawing/2014/main" xmlns="" id="{50FA3404-47C9-4CF6-B5C2-67B66A9339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902664" y="-980963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84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5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7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9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4.69136E-6 L 3.33333E-6 -0.07223 " pathEditMode="relative" rAng="0" ptsTypes="AA">
                                      <p:cBhvr>
                                        <p:cTn id="2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7" grpId="1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  <p:tag name="PPSNARRATION" val="70,1588042338,F:\elearning\nhan hoa 2011- 2012\do lai\Tiet 21 - HAM SO BAC NHAT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m – 4)x – m + 1 (m lµ tham sè ) &amp;#x0D;&amp;#x0A;nghÞch biÕn trªn R khi:]]&gt;&lt;/Text&gt;&lt;FontSize&gt;&lt;![CDATA[37]]&gt;&lt;/FontSize&gt;&lt;Left&gt;&lt;![CDATA[0]]&gt;&lt;/Left&gt;&lt;Top&gt;&lt;![CDATA[0]]&gt;&lt;/Top&gt;&lt;/ChangeData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2440</TotalTime>
  <Words>838</Words>
  <Application>Microsoft Office PowerPoint</Application>
  <PresentationFormat>Widescreen</PresentationFormat>
  <Paragraphs>140</Paragraphs>
  <Slides>17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</vt:lpstr>
      <vt:lpstr>Cambria Math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àm số bậc nhất: y = (m – 4)x – m + 1  (m là tham số ) đồng biến trên R khi:</vt:lpstr>
      <vt:lpstr>Hàm số bậc nhất: y = (6 – m)x – 2m (m là tham số) đồng biến  trên R khi:</vt:lpstr>
      <vt:lpstr>PowerPoint Presentation</vt:lpstr>
    </vt:vector>
  </TitlesOfParts>
  <Company>&lt;arabianhors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ky123.Org</dc:creator>
  <cp:lastModifiedBy>ADMIN</cp:lastModifiedBy>
  <cp:revision>341</cp:revision>
  <dcterms:created xsi:type="dcterms:W3CDTF">2016-10-25T13:16:18Z</dcterms:created>
  <dcterms:modified xsi:type="dcterms:W3CDTF">2023-11-13T08:30:14Z</dcterms:modified>
</cp:coreProperties>
</file>